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89"/>
      </w:tblGrid>
      <w:tr w:rsidR="006C7383" w:rsidTr="00AA5ABE">
        <w:trPr>
          <w:trHeight w:val="13271"/>
        </w:trPr>
        <w:tc>
          <w:tcPr>
            <w:tcW w:w="8789" w:type="dxa"/>
          </w:tcPr>
          <w:p w:rsidR="006C7383" w:rsidRPr="0005073D" w:rsidRDefault="006C7383" w:rsidP="00AA5ABE">
            <w:pPr>
              <w:spacing w:after="120"/>
              <w:jc w:val="center"/>
              <w:rPr>
                <w:b/>
                <w:spacing w:val="20"/>
                <w:sz w:val="30"/>
                <w:u w:val="single"/>
              </w:rPr>
            </w:pPr>
            <w:bookmarkStart w:id="0" w:name="_GoBack"/>
            <w:bookmarkEnd w:id="0"/>
            <w:r w:rsidRPr="0005073D">
              <w:rPr>
                <w:rFonts w:hint="eastAsia"/>
                <w:b/>
                <w:spacing w:val="20"/>
                <w:sz w:val="30"/>
                <w:u w:val="single"/>
              </w:rPr>
              <w:t>清华大学本科生考试试题专用纸</w:t>
            </w:r>
          </w:p>
          <w:p w:rsidR="006C7383" w:rsidRPr="0005073D" w:rsidRDefault="006C7383" w:rsidP="006148EC">
            <w:pPr>
              <w:ind w:firstLineChars="400" w:firstLine="960"/>
              <w:rPr>
                <w:sz w:val="24"/>
              </w:rPr>
            </w:pPr>
            <w:r w:rsidRPr="0005073D">
              <w:rPr>
                <w:rFonts w:hint="eastAsia"/>
                <w:sz w:val="24"/>
              </w:rPr>
              <w:t>考试课程</w:t>
            </w:r>
            <w:r w:rsidR="00A23308" w:rsidRPr="0005073D">
              <w:rPr>
                <w:rFonts w:hint="eastAsia"/>
                <w:sz w:val="24"/>
              </w:rPr>
              <w:t xml:space="preserve"> </w:t>
            </w:r>
            <w:r w:rsidRPr="0005073D">
              <w:rPr>
                <w:rFonts w:hint="eastAsia"/>
                <w:b/>
                <w:sz w:val="24"/>
                <w:szCs w:val="24"/>
              </w:rPr>
              <w:t>微积分</w:t>
            </w:r>
            <w:r w:rsidRPr="0005073D">
              <w:rPr>
                <w:rFonts w:hint="eastAsia"/>
                <w:b/>
                <w:sz w:val="24"/>
                <w:szCs w:val="24"/>
              </w:rPr>
              <w:t>A</w:t>
            </w:r>
            <w:r w:rsidR="006148EC" w:rsidRPr="0005073D">
              <w:rPr>
                <w:rFonts w:hint="eastAsia"/>
                <w:b/>
                <w:sz w:val="24"/>
                <w:szCs w:val="24"/>
              </w:rPr>
              <w:t>（</w:t>
            </w:r>
            <w:r w:rsidR="006148EC" w:rsidRPr="0005073D">
              <w:rPr>
                <w:rFonts w:hint="eastAsia"/>
                <w:b/>
                <w:sz w:val="24"/>
                <w:szCs w:val="24"/>
              </w:rPr>
              <w:t>1</w:t>
            </w:r>
            <w:r w:rsidR="006148EC" w:rsidRPr="0005073D">
              <w:rPr>
                <w:rFonts w:hint="eastAsia"/>
                <w:b/>
                <w:sz w:val="24"/>
                <w:szCs w:val="24"/>
              </w:rPr>
              <w:t>）</w:t>
            </w:r>
            <w:r w:rsidRPr="0005073D">
              <w:rPr>
                <w:rFonts w:hint="eastAsia"/>
                <w:sz w:val="24"/>
              </w:rPr>
              <w:t xml:space="preserve"> </w:t>
            </w:r>
            <w:r w:rsidR="004D61AD" w:rsidRPr="0005073D">
              <w:rPr>
                <w:sz w:val="24"/>
              </w:rPr>
              <w:t xml:space="preserve">      </w:t>
            </w:r>
          </w:p>
          <w:p w:rsidR="001C69A6" w:rsidRPr="0005073D" w:rsidRDefault="001C69A6" w:rsidP="00AA5ABE">
            <w:pPr>
              <w:rPr>
                <w:sz w:val="24"/>
              </w:rPr>
            </w:pPr>
          </w:p>
          <w:p w:rsidR="00AA5ABE" w:rsidRPr="0005073D" w:rsidRDefault="001C69A6" w:rsidP="00AA5ABE">
            <w:pPr>
              <w:rPr>
                <w:b/>
                <w:szCs w:val="21"/>
                <w:u w:val="single"/>
              </w:rPr>
            </w:pPr>
            <w:r w:rsidRPr="0005073D">
              <w:rPr>
                <w:b/>
                <w:szCs w:val="21"/>
              </w:rPr>
              <w:t>系名</w:t>
            </w:r>
            <w:r w:rsidRPr="0005073D">
              <w:rPr>
                <w:b/>
                <w:szCs w:val="21"/>
                <w:u w:val="single"/>
              </w:rPr>
              <w:t xml:space="preserve">                </w:t>
            </w:r>
            <w:r w:rsidRPr="0005073D">
              <w:rPr>
                <w:b/>
                <w:szCs w:val="21"/>
              </w:rPr>
              <w:t xml:space="preserve">  </w:t>
            </w:r>
            <w:r w:rsidRPr="0005073D">
              <w:rPr>
                <w:b/>
                <w:szCs w:val="21"/>
              </w:rPr>
              <w:t>班级</w:t>
            </w:r>
            <w:r w:rsidRPr="0005073D">
              <w:rPr>
                <w:b/>
                <w:szCs w:val="21"/>
                <w:u w:val="single"/>
              </w:rPr>
              <w:t xml:space="preserve">              </w:t>
            </w:r>
            <w:r w:rsidRPr="0005073D">
              <w:rPr>
                <w:b/>
                <w:szCs w:val="21"/>
              </w:rPr>
              <w:t xml:space="preserve"> </w:t>
            </w:r>
            <w:r w:rsidRPr="0005073D">
              <w:rPr>
                <w:b/>
                <w:szCs w:val="21"/>
              </w:rPr>
              <w:t>姓名</w:t>
            </w:r>
            <w:r w:rsidRPr="0005073D">
              <w:rPr>
                <w:b/>
                <w:szCs w:val="21"/>
                <w:u w:val="single"/>
              </w:rPr>
              <w:t xml:space="preserve">              </w:t>
            </w:r>
            <w:r w:rsidRPr="0005073D">
              <w:rPr>
                <w:b/>
                <w:szCs w:val="21"/>
              </w:rPr>
              <w:t xml:space="preserve">  </w:t>
            </w:r>
            <w:r w:rsidRPr="0005073D">
              <w:rPr>
                <w:b/>
                <w:szCs w:val="21"/>
              </w:rPr>
              <w:t>学号</w:t>
            </w:r>
            <w:r w:rsidRPr="0005073D">
              <w:rPr>
                <w:b/>
                <w:szCs w:val="21"/>
                <w:u w:val="single"/>
              </w:rPr>
              <w:t xml:space="preserve">    </w:t>
            </w:r>
            <w:r w:rsidRPr="0005073D">
              <w:rPr>
                <w:rFonts w:hint="eastAsia"/>
                <w:b/>
                <w:szCs w:val="21"/>
                <w:u w:val="single"/>
              </w:rPr>
              <w:t xml:space="preserve">   </w:t>
            </w:r>
            <w:r w:rsidRPr="0005073D">
              <w:rPr>
                <w:b/>
                <w:szCs w:val="21"/>
                <w:u w:val="single"/>
              </w:rPr>
              <w:t xml:space="preserve">        </w:t>
            </w:r>
          </w:p>
          <w:p w:rsidR="001C69A6" w:rsidRPr="0005073D" w:rsidRDefault="001C69A6" w:rsidP="00AA5ABE">
            <w:pPr>
              <w:rPr>
                <w:b/>
                <w:sz w:val="24"/>
                <w:u w:val="single"/>
              </w:rPr>
            </w:pPr>
          </w:p>
          <w:p w:rsidR="00AA5ABE" w:rsidRPr="0005073D" w:rsidRDefault="00AA5ABE" w:rsidP="006D6255">
            <w:pPr>
              <w:pStyle w:val="a3"/>
              <w:numPr>
                <w:ilvl w:val="0"/>
                <w:numId w:val="43"/>
              </w:numPr>
              <w:ind w:firstLineChars="0"/>
              <w:rPr>
                <w:b/>
                <w:sz w:val="24"/>
              </w:rPr>
            </w:pPr>
            <w:r w:rsidRPr="0005073D">
              <w:rPr>
                <w:rFonts w:hint="eastAsia"/>
                <w:b/>
                <w:sz w:val="24"/>
              </w:rPr>
              <w:t>填空题</w:t>
            </w:r>
            <w:r w:rsidRPr="0005073D">
              <w:rPr>
                <w:rFonts w:asciiTheme="majorEastAsia" w:eastAsiaTheme="majorEastAsia" w:hAnsiTheme="majorEastAsia" w:hint="eastAsia"/>
                <w:sz w:val="24"/>
              </w:rPr>
              <w:t>（每</w:t>
            </w:r>
            <w:r w:rsidR="00152208" w:rsidRPr="0005073D">
              <w:rPr>
                <w:rFonts w:asciiTheme="majorEastAsia" w:eastAsiaTheme="majorEastAsia" w:hAnsiTheme="majorEastAsia" w:hint="eastAsia"/>
                <w:sz w:val="24"/>
              </w:rPr>
              <w:t>个</w:t>
            </w:r>
            <w:r w:rsidRPr="0005073D">
              <w:rPr>
                <w:rFonts w:asciiTheme="majorEastAsia" w:eastAsiaTheme="majorEastAsia" w:hAnsiTheme="majorEastAsia" w:hint="eastAsia"/>
                <w:sz w:val="24"/>
              </w:rPr>
              <w:t>空3分，共1</w:t>
            </w:r>
            <w:r w:rsidR="00A23308" w:rsidRPr="0005073D">
              <w:rPr>
                <w:rFonts w:asciiTheme="majorEastAsia" w:eastAsiaTheme="majorEastAsia" w:hAnsiTheme="majorEastAsia"/>
                <w:sz w:val="24"/>
              </w:rPr>
              <w:t>0</w:t>
            </w:r>
            <w:r w:rsidRPr="0005073D">
              <w:rPr>
                <w:rFonts w:asciiTheme="majorEastAsia" w:eastAsiaTheme="majorEastAsia" w:hAnsiTheme="majorEastAsia" w:hint="eastAsia"/>
                <w:sz w:val="24"/>
              </w:rPr>
              <w:t>题）</w:t>
            </w:r>
            <w:r w:rsidRPr="0005073D">
              <w:rPr>
                <w:rFonts w:hint="eastAsia"/>
                <w:b/>
                <w:sz w:val="24"/>
              </w:rPr>
              <w:t>（</w:t>
            </w:r>
            <w:r w:rsidR="00731C57">
              <w:rPr>
                <w:rFonts w:hint="eastAsia"/>
                <w:b/>
                <w:sz w:val="24"/>
                <w:u w:val="thick"/>
              </w:rPr>
              <w:t>请将答案</w:t>
            </w:r>
            <w:r w:rsidRPr="00731C57">
              <w:rPr>
                <w:rFonts w:hint="eastAsia"/>
                <w:b/>
                <w:sz w:val="24"/>
                <w:u w:val="thick"/>
              </w:rPr>
              <w:t>写在横线上</w:t>
            </w:r>
            <w:r w:rsidR="00731C57" w:rsidRPr="00731C57">
              <w:rPr>
                <w:rFonts w:hint="eastAsia"/>
                <w:b/>
                <w:sz w:val="24"/>
                <w:u w:val="thick"/>
              </w:rPr>
              <w:t>，严禁写在答卷纸上</w:t>
            </w:r>
            <w:r w:rsidRPr="00731C57">
              <w:rPr>
                <w:rFonts w:hint="eastAsia"/>
                <w:b/>
                <w:sz w:val="24"/>
                <w:u w:val="thick"/>
              </w:rPr>
              <w:t>！</w:t>
            </w:r>
            <w:r w:rsidRPr="0005073D">
              <w:rPr>
                <w:rFonts w:hint="eastAsia"/>
                <w:b/>
                <w:sz w:val="24"/>
              </w:rPr>
              <w:t>）</w:t>
            </w:r>
          </w:p>
          <w:p w:rsidR="009F09DD" w:rsidRPr="00F62B1C" w:rsidRDefault="009F09DD" w:rsidP="009F09DD">
            <w:pPr>
              <w:rPr>
                <w:rFonts w:asciiTheme="majorEastAsia" w:eastAsiaTheme="majorEastAsia" w:hAnsiTheme="majorEastAsia"/>
                <w:b/>
                <w:szCs w:val="21"/>
              </w:rPr>
            </w:pPr>
          </w:p>
          <w:p w:rsidR="00EC3F27" w:rsidRPr="00A9084B" w:rsidRDefault="009F09DD" w:rsidP="00EC3F27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常微分方程</w:t>
            </w:r>
            <w:r w:rsidR="00533544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1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7pt;height:17pt" o:ole="">
                  <v:imagedata r:id="rId8" o:title=""/>
                </v:shape>
                <o:OLEObject Type="Embed" ProgID="Equation.DSMT4" ShapeID="_x0000_i1025" DrawAspect="Content" ObjectID="_1669643398" r:id="rId9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的通解为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  <w:u w:val="single"/>
              </w:rPr>
              <w:t xml:space="preserve"> </w:t>
            </w:r>
            <w:r w:rsidR="000C785E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            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EC3F27" w:rsidRPr="00A9084B" w:rsidRDefault="00EC3F27" w:rsidP="00EC3F27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常微分方程</w:t>
            </w:r>
            <w:r w:rsidR="000C785E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540" w:dyaOrig="320">
                <v:shape id="_x0000_i1026" type="#_x0000_t75" style="width:77pt;height:15.5pt" o:ole="">
                  <v:imagedata r:id="rId10" o:title=""/>
                </v:shape>
                <o:OLEObject Type="Embed" ProgID="Equation.DSMT4" ShapeID="_x0000_i1026" DrawAspect="Content" ObjectID="_1669643399" r:id="rId11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的通解为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  <w:u w:val="single"/>
              </w:rPr>
              <w:t xml:space="preserve"> </w:t>
            </w:r>
            <w:r w:rsidR="000C785E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            </w:t>
            </w:r>
            <w:r w:rsidR="000C785E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F40D74" w:rsidRPr="00A9084B" w:rsidRDefault="000C785E" w:rsidP="00EC3F27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28"/>
                <w:szCs w:val="21"/>
              </w:rPr>
              <w:object w:dxaOrig="1600" w:dyaOrig="680">
                <v:shape id="_x0000_i1027" type="#_x0000_t75" style="width:79.5pt;height:34pt" o:ole="">
                  <v:imagedata r:id="rId12" o:title=""/>
                </v:shape>
                <o:OLEObject Type="Embed" ProgID="Equation.DSMT4" ShapeID="_x0000_i1027" DrawAspect="Content" ObjectID="_1669643400" r:id="rId13"/>
              </w:objec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F40D74" w:rsidRPr="00A9084B" w:rsidRDefault="004C7E74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340" w:dyaOrig="520">
                <v:shape id="_x0000_i1028" type="#_x0000_t75" style="width:66.5pt;height:26.5pt" o:ole="">
                  <v:imagedata r:id="rId14" o:title=""/>
                </v:shape>
                <o:OLEObject Type="Embed" ProgID="Equation.DSMT4" ShapeID="_x0000_i1028" DrawAspect="Content" ObjectID="_1669643401" r:id="rId15"/>
              </w:objec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F40D74" w:rsidRPr="00F62B1C" w:rsidRDefault="00F40D74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E509CA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440" w:dyaOrig="360">
                <v:shape id="_x0000_i1029" type="#_x0000_t75" style="width:1in;height:19pt" o:ole="">
                  <v:imagedata r:id="rId16" o:title=""/>
                </v:shape>
                <o:OLEObject Type="Embed" ProgID="Equation.DSMT4" ShapeID="_x0000_i1029" DrawAspect="Content" ObjectID="_1669643402" r:id="rId17"/>
              </w:object>
            </w:r>
            <w:r w:rsidR="00E509CA" w:rsidRPr="00F62B1C">
              <w:rPr>
                <w:rFonts w:asciiTheme="majorEastAsia" w:eastAsiaTheme="majorEastAsia" w:hAnsiTheme="majorEastAsia" w:hint="eastAsia"/>
                <w:szCs w:val="21"/>
              </w:rPr>
              <w:t>，则</w:t>
            </w:r>
            <w:r w:rsidR="00E509CA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980" w:dyaOrig="360">
                <v:shape id="_x0000_i1030" type="#_x0000_t75" style="width:49.5pt;height:19pt" o:ole="">
                  <v:imagedata r:id="rId18" o:title=""/>
                </v:shape>
                <o:OLEObject Type="Embed" ProgID="Equation.DSMT4" ShapeID="_x0000_i1030" DrawAspect="Content" ObjectID="_1669643403" r:id="rId19"/>
              </w:object>
            </w:r>
            <w:r w:rsidR="00E509CA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="00E509CA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F40D74" w:rsidRPr="00F62B1C" w:rsidRDefault="00F40D74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F40D74" w:rsidRDefault="00DD484B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1520" w:dyaOrig="620">
                <v:shape id="_x0000_i1031" type="#_x0000_t75" style="width:76.5pt;height:31pt" o:ole="">
                  <v:imagedata r:id="rId20" o:title=""/>
                </v:shape>
                <o:OLEObject Type="Embed" ProgID="Equation.DSMT4" ShapeID="_x0000_i1031" DrawAspect="Content" ObjectID="_1669643404" r:id="rId21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  <w:u w:val="single"/>
              </w:rPr>
              <w:t xml:space="preserve"> </w: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A9084B" w:rsidRPr="00A9084B" w:rsidRDefault="00A9084B" w:rsidP="00A9084B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E30E86" w:rsidRPr="00A9084B" w:rsidRDefault="00691DB0" w:rsidP="00F40D7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F62B1C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579" w:dyaOrig="520">
                <v:shape id="_x0000_i1032" type="#_x0000_t75" style="width:79.5pt;height:26.5pt" o:ole="">
                  <v:imagedata r:id="rId22" o:title=""/>
                </v:shape>
                <o:OLEObject Type="Embed" ProgID="Equation.DSMT4" ShapeID="_x0000_i1032" DrawAspect="Content" ObjectID="_1669643405" r:id="rId23"/>
              </w:objec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7D1D29" w:rsidRPr="00F62B1C" w:rsidRDefault="007D1D29" w:rsidP="00F40D74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E30E86" w:rsidRPr="00F62B1C" w:rsidRDefault="00643F64" w:rsidP="00643F64">
            <w:pPr>
              <w:pStyle w:val="a3"/>
              <w:numPr>
                <w:ilvl w:val="0"/>
                <w:numId w:val="34"/>
              </w:numPr>
              <w:ind w:firstLineChars="0"/>
              <w:rPr>
                <w:rFonts w:asciiTheme="majorEastAsia" w:eastAsiaTheme="majorEastAsia" w:hAnsiTheme="majorEastAsia"/>
                <w:szCs w:val="24"/>
              </w:rPr>
            </w:pPr>
            <w:r w:rsidRPr="00F62B1C">
              <w:rPr>
                <w:rFonts w:asciiTheme="majorEastAsia" w:eastAsiaTheme="majorEastAsia" w:hAnsiTheme="majorEastAsia" w:hint="eastAsia"/>
                <w:szCs w:val="24"/>
              </w:rPr>
              <w:t>常微分方程</w:t>
            </w:r>
            <w:r w:rsidR="00084B6F" w:rsidRPr="00084B6F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140" w:dyaOrig="360">
                <v:shape id="_x0000_i1033" type="#_x0000_t75" style="width:57pt;height:17pt" o:ole="">
                  <v:imagedata r:id="rId24" o:title=""/>
                </v:shape>
                <o:OLEObject Type="Embed" ProgID="Equation.DSMT4" ShapeID="_x0000_i1033" DrawAspect="Content" ObjectID="_1669643406" r:id="rId25"/>
              </w:object>
            </w:r>
            <w:r w:rsidRPr="00F62B1C">
              <w:rPr>
                <w:rFonts w:asciiTheme="majorEastAsia" w:eastAsiaTheme="majorEastAsia" w:hAnsiTheme="majorEastAsia" w:hint="eastAsia"/>
                <w:szCs w:val="24"/>
              </w:rPr>
              <w:t>满足</w:t>
            </w:r>
            <w:r w:rsidR="00084B6F" w:rsidRPr="00084B6F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59" w:dyaOrig="320">
                <v:shape id="_x0000_i1034" type="#_x0000_t75" style="width:42.5pt;height:15.5pt" o:ole="">
                  <v:imagedata r:id="rId26" o:title=""/>
                </v:shape>
                <o:OLEObject Type="Embed" ProgID="Equation.DSMT4" ShapeID="_x0000_i1034" DrawAspect="Content" ObjectID="_1669643407" r:id="rId27"/>
              </w:object>
            </w:r>
            <w:r w:rsidRPr="00F62B1C">
              <w:rPr>
                <w:rFonts w:asciiTheme="majorEastAsia" w:eastAsiaTheme="majorEastAsia" w:hAnsiTheme="majorEastAsia" w:hint="eastAsia"/>
                <w:szCs w:val="24"/>
              </w:rPr>
              <w:t>的解</w:t>
            </w:r>
            <w:r w:rsidR="00084B6F" w:rsidRPr="00084B6F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80" w:dyaOrig="320">
                <v:shape id="_x0000_i1035" type="#_x0000_t75" style="width:43.5pt;height:15.5pt" o:ole="">
                  <v:imagedata r:id="rId28" o:title=""/>
                </v:shape>
                <o:OLEObject Type="Embed" ProgID="Equation.DSMT4" ShapeID="_x0000_i1035" DrawAspect="Content" ObjectID="_1669643408" r:id="rId29"/>
              </w:object>
            </w:r>
            <w:r w:rsidRPr="00F62B1C">
              <w:rPr>
                <w:rFonts w:asciiTheme="majorEastAsia" w:eastAsiaTheme="majorEastAsia" w:hAnsiTheme="majorEastAsia" w:hint="eastAsia"/>
                <w:szCs w:val="24"/>
              </w:rPr>
              <w:t>的拐点的横坐标为</w: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</w:t>
            </w:r>
            <w:r w:rsidR="00084B6F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</w:t>
            </w:r>
            <w:r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</w:t>
            </w:r>
            <w:r w:rsidR="00B27156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6D6255" w:rsidRPr="00F62B1C" w:rsidRDefault="006D6255" w:rsidP="00B9474D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</w:p>
          <w:p w:rsidR="006D6255" w:rsidRPr="00F62B1C" w:rsidRDefault="00B05F32" w:rsidP="00B05F32">
            <w:pPr>
              <w:rPr>
                <w:rFonts w:asciiTheme="majorEastAsia" w:eastAsiaTheme="majorEastAsia" w:hAnsiTheme="majorEastAsia"/>
                <w:szCs w:val="21"/>
                <w:u w:val="single"/>
              </w:rPr>
            </w:pP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9</w:t>
            </w:r>
            <w:r w:rsidRPr="00F62B1C">
              <w:rPr>
                <w:rFonts w:asciiTheme="majorEastAsia" w:eastAsiaTheme="majorEastAsia" w:hAnsiTheme="majorEastAsia"/>
                <w:color w:val="000000"/>
                <w:szCs w:val="21"/>
              </w:rPr>
              <w:t>.</w:t>
            </w:r>
            <w:r w:rsidR="006D6255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曲线</w:t>
            </w:r>
            <w:r w:rsidR="009E4EAF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段</w:t>
            </w:r>
            <w:r w:rsidR="00A428AA" w:rsidRPr="00F62B1C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2000" w:dyaOrig="520">
                <v:shape id="_x0000_i1036" type="#_x0000_t75" style="width:100.5pt;height:26.5pt" o:ole="">
                  <v:imagedata r:id="rId30" o:title=""/>
                </v:shape>
                <o:OLEObject Type="Embed" ProgID="Equation.DSMT4" ShapeID="_x0000_i1036" DrawAspect="Content" ObjectID="_1669643409" r:id="rId31"/>
              </w:object>
            </w:r>
            <w:r w:rsidR="009E4EAF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的弧长为</w:t>
            </w:r>
            <w:r w:rsidR="001B5A66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="001B5A66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9E4EAF" w:rsidRPr="00F62B1C" w:rsidRDefault="009E4EAF" w:rsidP="006D6255">
            <w:pPr>
              <w:rPr>
                <w:rFonts w:asciiTheme="majorEastAsia" w:eastAsiaTheme="majorEastAsia" w:hAnsiTheme="majorEastAsia"/>
                <w:szCs w:val="21"/>
                <w:u w:val="single"/>
              </w:rPr>
            </w:pPr>
          </w:p>
          <w:p w:rsidR="004B6DE6" w:rsidRPr="00F62B1C" w:rsidRDefault="004B6DE6" w:rsidP="004B6DE6">
            <w:pPr>
              <w:rPr>
                <w:rFonts w:asciiTheme="majorEastAsia" w:eastAsiaTheme="majorEastAsia" w:hAnsiTheme="majorEastAsia"/>
                <w:color w:val="FF0000"/>
                <w:szCs w:val="21"/>
              </w:rPr>
            </w:pP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</w:t>
            </w:r>
            <w:r w:rsidRPr="00F62B1C">
              <w:rPr>
                <w:rFonts w:asciiTheme="majorEastAsia" w:eastAsiaTheme="majorEastAsia" w:hAnsiTheme="majorEastAsia"/>
                <w:color w:val="000000"/>
                <w:szCs w:val="21"/>
              </w:rPr>
              <w:t>0.</w:t>
            </w:r>
            <w:r w:rsidR="006B5CBB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设</w:t>
            </w: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当</w:t>
            </w:r>
            <w:r w:rsidR="006B5CBB" w:rsidRPr="00F62B1C">
              <w:rPr>
                <w:rFonts w:asciiTheme="majorEastAsia" w:eastAsiaTheme="majorEastAsia" w:hAnsiTheme="majorEastAsia"/>
                <w:color w:val="000000"/>
                <w:position w:val="-6"/>
                <w:szCs w:val="21"/>
              </w:rPr>
              <w:object w:dxaOrig="660" w:dyaOrig="279">
                <v:shape id="_x0000_i1037" type="#_x0000_t75" style="width:34pt;height:14.5pt" o:ole="">
                  <v:imagedata r:id="rId32" o:title=""/>
                </v:shape>
                <o:OLEObject Type="Embed" ProgID="Equation.DSMT4" ShapeID="_x0000_i1037" DrawAspect="Content" ObjectID="_1669643410" r:id="rId33"/>
              </w:object>
            </w:r>
            <w:r w:rsidR="006B5CBB"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时</w:t>
            </w:r>
            <w:r w:rsidRPr="00F62B1C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，函数</w:t>
            </w:r>
            <w:r w:rsidR="006B5CBB" w:rsidRPr="00F62B1C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480" w:dyaOrig="820">
                <v:shape id="_x0000_i1038" type="#_x0000_t75" style="width:74pt;height:41pt" o:ole="">
                  <v:imagedata r:id="rId34" o:title=""/>
                </v:shape>
                <o:OLEObject Type="Embed" ProgID="Equation.DSMT4" ShapeID="_x0000_i1038" DrawAspect="Content" ObjectID="_1669643411" r:id="rId35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w:r w:rsidR="006B5CBB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40" w:dyaOrig="260">
                <v:shape id="_x0000_i1039" type="#_x0000_t75" style="width:12pt;height:13.5pt" o:ole="">
                  <v:imagedata r:id="rId36" o:title=""/>
                </v:shape>
                <o:OLEObject Type="Embed" ProgID="Equation.DSMT4" ShapeID="_x0000_i1039" DrawAspect="Content" ObjectID="_1669643412" r:id="rId37"/>
              </w:object>
            </w:r>
            <w:r w:rsidRPr="00F62B1C">
              <w:rPr>
                <w:rFonts w:asciiTheme="majorEastAsia" w:eastAsiaTheme="majorEastAsia" w:hAnsiTheme="majorEastAsia" w:hint="eastAsia"/>
                <w:szCs w:val="21"/>
              </w:rPr>
              <w:t>阶无穷小，则</w:t>
            </w:r>
            <w:r w:rsidR="006B5CBB" w:rsidRPr="00F62B1C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420" w:dyaOrig="260">
                <v:shape id="_x0000_i1040" type="#_x0000_t75" style="width:21pt;height:13.5pt" o:ole="">
                  <v:imagedata r:id="rId38" o:title=""/>
                </v:shape>
                <o:OLEObject Type="Embed" ProgID="Equation.DSMT4" ShapeID="_x0000_i1040" DrawAspect="Content" ObjectID="_1669643413" r:id="rId39"/>
              </w:object>
            </w:r>
            <w:r w:rsidR="006B5CBB" w:rsidRPr="00F62B1C">
              <w:rPr>
                <w:rFonts w:asciiTheme="majorEastAsia" w:eastAsiaTheme="majorEastAsia" w:hAnsiTheme="majorEastAsia"/>
                <w:szCs w:val="21"/>
                <w:u w:val="single"/>
              </w:rPr>
              <w:t xml:space="preserve">              </w:t>
            </w:r>
            <w:r w:rsidR="006B5CBB" w:rsidRPr="00F62B1C"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="00966752" w:rsidRPr="00F62B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  <w:p w:rsidR="00A9084B" w:rsidRPr="0005073D" w:rsidRDefault="00A9084B" w:rsidP="00B9474D">
            <w:pPr>
              <w:rPr>
                <w:rFonts w:ascii="宋体" w:hAnsi="宋体"/>
                <w:color w:val="000000"/>
                <w:szCs w:val="21"/>
              </w:rPr>
            </w:pPr>
          </w:p>
          <w:p w:rsidR="00E30E86" w:rsidRPr="0005073D" w:rsidRDefault="005B781A" w:rsidP="00E30E86">
            <w:pPr>
              <w:pStyle w:val="a3"/>
              <w:numPr>
                <w:ilvl w:val="0"/>
                <w:numId w:val="37"/>
              </w:numPr>
              <w:ind w:firstLineChars="0"/>
              <w:rPr>
                <w:rFonts w:ascii="宋体" w:hAnsi="宋体"/>
                <w:b/>
                <w:color w:val="000000"/>
                <w:sz w:val="24"/>
                <w:szCs w:val="24"/>
              </w:rPr>
            </w:pPr>
            <w:r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解答</w:t>
            </w:r>
            <w:r w:rsidR="00AA5ABE"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题</w:t>
            </w:r>
            <w:r w:rsidR="00633289" w:rsidRPr="0005073D">
              <w:rPr>
                <w:rFonts w:ascii="宋体" w:hAnsi="宋体" w:hint="eastAsia"/>
                <w:color w:val="000000"/>
                <w:sz w:val="24"/>
                <w:szCs w:val="24"/>
              </w:rPr>
              <w:t>（</w:t>
            </w:r>
            <w:r w:rsidR="00AA5ABE" w:rsidRPr="0005073D">
              <w:rPr>
                <w:rFonts w:ascii="宋体" w:hAnsi="宋体" w:hint="eastAsia"/>
                <w:color w:val="000000"/>
                <w:sz w:val="24"/>
                <w:szCs w:val="24"/>
              </w:rPr>
              <w:t>共</w:t>
            </w:r>
            <w:r w:rsidR="000756D1">
              <w:rPr>
                <w:rFonts w:ascii="宋体" w:hAnsi="宋体"/>
                <w:color w:val="000000"/>
                <w:sz w:val="24"/>
                <w:szCs w:val="24"/>
              </w:rPr>
              <w:t>8</w:t>
            </w:r>
            <w:r w:rsidR="00AA5ABE" w:rsidRPr="0005073D">
              <w:rPr>
                <w:rFonts w:ascii="宋体" w:hAnsi="宋体" w:hint="eastAsia"/>
                <w:color w:val="000000"/>
                <w:sz w:val="24"/>
                <w:szCs w:val="24"/>
              </w:rPr>
              <w:t>题）</w:t>
            </w:r>
            <w:r w:rsidR="00AA5ABE"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（请写出详细的计算过程和必要的根据！）</w:t>
            </w:r>
          </w:p>
          <w:p w:rsidR="00570FEC" w:rsidRPr="0005073D" w:rsidRDefault="00570FEC" w:rsidP="00570FEC">
            <w:pPr>
              <w:rPr>
                <w:rFonts w:asciiTheme="majorEastAsia" w:eastAsiaTheme="majorEastAsia" w:hAnsiTheme="majorEastAsia"/>
                <w:b/>
                <w:color w:val="000000"/>
                <w:szCs w:val="21"/>
              </w:rPr>
            </w:pPr>
          </w:p>
          <w:p w:rsidR="009A70E7" w:rsidRPr="0005073D" w:rsidRDefault="003E74DB" w:rsidP="009A70E7">
            <w:pPr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</w:t>
            </w:r>
            <w:r w:rsidRPr="0005073D">
              <w:rPr>
                <w:rFonts w:asciiTheme="majorEastAsia" w:eastAsiaTheme="majorEastAsia" w:hAnsiTheme="majorEastAsia"/>
                <w:color w:val="000000"/>
                <w:szCs w:val="21"/>
              </w:rPr>
              <w:t>1.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（1</w:t>
            </w:r>
            <w:r w:rsidR="00AB4824">
              <w:rPr>
                <w:rFonts w:asciiTheme="majorEastAsia" w:eastAsiaTheme="majorEastAsia" w:hAnsiTheme="majorEastAsia"/>
                <w:color w:val="000000"/>
                <w:szCs w:val="21"/>
              </w:rPr>
              <w:t>0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="0084277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讨论</w:t>
            </w:r>
            <w:r w:rsidR="00FD5BAD" w:rsidRPr="00FD5BAD">
              <w:rPr>
                <w:rFonts w:asciiTheme="majorEastAsia" w:eastAsiaTheme="majorEastAsia" w:hAnsiTheme="majorEastAsia"/>
                <w:color w:val="000000"/>
                <w:position w:val="-10"/>
                <w:szCs w:val="21"/>
              </w:rPr>
              <w:object w:dxaOrig="240" w:dyaOrig="260">
                <v:shape id="_x0000_i1041" type="#_x0000_t75" style="width:12pt;height:13.5pt" o:ole="">
                  <v:imagedata r:id="rId40" o:title=""/>
                </v:shape>
                <o:OLEObject Type="Embed" ProgID="Equation.DSMT4" ShapeID="_x0000_i1041" DrawAspect="Content" ObjectID="_1669643414" r:id="rId41"/>
              </w:object>
            </w:r>
            <w:r w:rsidR="0084277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取何值时,</w:t>
            </w:r>
            <w:r w:rsidR="0084277B" w:rsidRPr="0005073D">
              <w:rPr>
                <w:rFonts w:asciiTheme="majorEastAsia" w:eastAsiaTheme="majorEastAsia" w:hAnsiTheme="majorEastAsia"/>
                <w:color w:val="000000"/>
                <w:szCs w:val="21"/>
              </w:rPr>
              <w:t xml:space="preserve"> </w:t>
            </w:r>
            <w:r w:rsidR="0084277B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广义积分</w:t>
            </w:r>
            <w:r w:rsidR="00FD5BAD" w:rsidRPr="00FD5BAD">
              <w:rPr>
                <w:rFonts w:asciiTheme="majorEastAsia" w:eastAsiaTheme="majorEastAsia" w:hAnsiTheme="majorEastAsia"/>
                <w:color w:val="000000"/>
                <w:position w:val="-28"/>
                <w:szCs w:val="21"/>
              </w:rPr>
              <w:object w:dxaOrig="1500" w:dyaOrig="700">
                <v:shape id="_x0000_i1042" type="#_x0000_t75" style="width:76pt;height:35pt" o:ole="">
                  <v:imagedata r:id="rId42" o:title=""/>
                </v:shape>
                <o:OLEObject Type="Embed" ProgID="Equation.DSMT4" ShapeID="_x0000_i1042" DrawAspect="Content" ObjectID="_1669643415" r:id="rId43"/>
              </w:object>
            </w:r>
            <w:r w:rsidR="00616D9E" w:rsidRPr="0005073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收敛</w:t>
            </w:r>
            <w:r w:rsidR="00FD5BAD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。</w:t>
            </w:r>
          </w:p>
          <w:p w:rsidR="00023CDC" w:rsidRDefault="003E74DB" w:rsidP="004B6DE6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/>
                <w:szCs w:val="21"/>
              </w:rPr>
              <w:t>12.</w:t>
            </w:r>
            <w:r w:rsidR="00BF193F"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（1</w:t>
            </w:r>
            <w:r w:rsidR="00AB4824">
              <w:rPr>
                <w:rFonts w:asciiTheme="majorEastAsia" w:eastAsiaTheme="majorEastAsia" w:hAnsiTheme="majorEastAsia"/>
                <w:color w:val="000000"/>
                <w:szCs w:val="21"/>
              </w:rPr>
              <w:t>0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="00526563" w:rsidRPr="0005073D">
              <w:rPr>
                <w:rFonts w:asciiTheme="majorEastAsia" w:eastAsiaTheme="majorEastAsia" w:hAnsiTheme="majorEastAsia" w:hint="eastAsia"/>
                <w:szCs w:val="21"/>
              </w:rPr>
              <w:t>求数列</w:t>
            </w:r>
            <w:r w:rsidR="00C521A1" w:rsidRPr="00C521A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80" w:dyaOrig="360">
                <v:shape id="_x0000_i1043" type="#_x0000_t75" style="width:29.5pt;height:19pt" o:ole="">
                  <v:imagedata r:id="rId44" o:title=""/>
                </v:shape>
                <o:OLEObject Type="Embed" ProgID="Equation.DSMT4" ShapeID="_x0000_i1043" DrawAspect="Content" ObjectID="_1669643416" r:id="rId45"/>
              </w:object>
            </w:r>
            <w:r w:rsidR="00C521A1"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="00C521A1" w:rsidRPr="00C521A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200" w:dyaOrig="320">
                <v:shape id="_x0000_i1044" type="#_x0000_t75" style="width:60pt;height:15.5pt" o:ole="">
                  <v:imagedata r:id="rId46" o:title=""/>
                </v:shape>
                <o:OLEObject Type="Embed" ProgID="Equation.DSMT4" ShapeID="_x0000_i1044" DrawAspect="Content" ObjectID="_1669643417" r:id="rId47"/>
              </w:object>
            </w:r>
            <w:r w:rsidR="00C521A1">
              <w:rPr>
                <w:rFonts w:asciiTheme="majorEastAsia" w:eastAsiaTheme="majorEastAsia" w:hAnsiTheme="majorEastAsia" w:hint="eastAsia"/>
                <w:szCs w:val="21"/>
              </w:rPr>
              <w:t>）</w:t>
            </w:r>
            <w:r w:rsidR="00526563" w:rsidRPr="0005073D">
              <w:rPr>
                <w:rFonts w:asciiTheme="majorEastAsia" w:eastAsiaTheme="majorEastAsia" w:hAnsiTheme="majorEastAsia" w:hint="eastAsia"/>
                <w:szCs w:val="21"/>
              </w:rPr>
              <w:t>的最大项的值。</w:t>
            </w:r>
          </w:p>
          <w:p w:rsidR="004D173E" w:rsidRDefault="004D173E" w:rsidP="00027567">
            <w:pPr>
              <w:ind w:firstLine="420"/>
              <w:rPr>
                <w:rFonts w:asciiTheme="majorEastAsia" w:eastAsiaTheme="majorEastAsia" w:hAnsiTheme="majorEastAsia"/>
                <w:szCs w:val="21"/>
              </w:rPr>
            </w:pPr>
          </w:p>
          <w:p w:rsidR="00BC358C" w:rsidRPr="000A3B8D" w:rsidRDefault="003E74DB" w:rsidP="000A3B8D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lastRenderedPageBreak/>
              <w:t>1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3.</w:t>
            </w:r>
            <w:r w:rsidR="00AB4824"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 xml:space="preserve"> </w:t>
            </w:r>
            <w:r w:rsidR="000A3B2B">
              <w:rPr>
                <w:rFonts w:asciiTheme="majorEastAsia" w:eastAsiaTheme="majorEastAsia" w:hAnsiTheme="majorEastAsia" w:hint="eastAsia"/>
                <w:szCs w:val="21"/>
              </w:rPr>
              <w:t>（1</w:t>
            </w:r>
            <w:r w:rsidR="007210A9">
              <w:rPr>
                <w:rFonts w:asciiTheme="majorEastAsia" w:eastAsiaTheme="majorEastAsia" w:hAnsiTheme="majorEastAsia"/>
                <w:szCs w:val="21"/>
              </w:rPr>
              <w:t>3</w:t>
            </w:r>
            <w:r w:rsidR="000A3B2B">
              <w:rPr>
                <w:rFonts w:asciiTheme="majorEastAsia" w:eastAsiaTheme="majorEastAsia" w:hAnsiTheme="majorEastAsia" w:hint="eastAsia"/>
                <w:szCs w:val="21"/>
              </w:rPr>
              <w:t>分）</w:t>
            </w:r>
            <w:r w:rsidR="00AB6AD7"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4D173E" w:rsidRPr="003907D5">
              <w:rPr>
                <w:rFonts w:asciiTheme="majorEastAsia" w:eastAsiaTheme="majorEastAsia" w:hAnsiTheme="majorEastAsia"/>
                <w:position w:val="-40"/>
                <w:szCs w:val="21"/>
              </w:rPr>
              <w:object w:dxaOrig="1960" w:dyaOrig="920">
                <v:shape id="_x0000_i1045" type="#_x0000_t75" style="width:98.5pt;height:46pt" o:ole="">
                  <v:imagedata r:id="rId48" o:title=""/>
                </v:shape>
                <o:OLEObject Type="Embed" ProgID="Equation.DSMT4" ShapeID="_x0000_i1045" DrawAspect="Content" ObjectID="_1669643418" r:id="rId49"/>
              </w:objec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讨论函数</w:t>
            </w:r>
            <w:r w:rsidR="003907D5"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46" type="#_x0000_t75" style="width:27pt;height:15.5pt" o:ole="">
                  <v:imagedata r:id="rId50" o:title=""/>
                </v:shape>
                <o:OLEObject Type="Embed" ProgID="Equation.DSMT4" ShapeID="_x0000_i1046" DrawAspect="Content" ObjectID="_1669643419" r:id="rId51"/>
              </w:objec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的连续性</w:t>
            </w:r>
            <w:r w:rsidR="00F90F22" w:rsidRPr="0005073D">
              <w:rPr>
                <w:rFonts w:asciiTheme="majorEastAsia" w:eastAsiaTheme="majorEastAsia" w:hAnsiTheme="majorEastAsia"/>
                <w:szCs w:val="21"/>
              </w:rPr>
              <w:t xml:space="preserve">, 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并求</w:t>
            </w:r>
            <w:r w:rsidR="003907D5" w:rsidRPr="003907D5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47" type="#_x0000_t75" style="width:27pt;height:15.5pt" o:ole="">
                  <v:imagedata r:id="rId50" o:title=""/>
                </v:shape>
                <o:OLEObject Type="Embed" ProgID="Equation.DSMT4" ShapeID="_x0000_i1047" DrawAspect="Content" ObjectID="_1669643420" r:id="rId52"/>
              </w:objec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的单调区间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、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极值点与极值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、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凸性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区间、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拐点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和</w:t>
            </w:r>
            <w:r w:rsidR="00F90F22" w:rsidRPr="0005073D">
              <w:rPr>
                <w:rFonts w:asciiTheme="majorEastAsia" w:eastAsiaTheme="majorEastAsia" w:hAnsiTheme="majorEastAsia" w:hint="eastAsia"/>
                <w:szCs w:val="21"/>
              </w:rPr>
              <w:t>渐近线</w:t>
            </w:r>
            <w:r w:rsidR="003907D5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631836" w:rsidRPr="00631836" w:rsidRDefault="00E9584A" w:rsidP="00631836">
            <w:pPr>
              <w:rPr>
                <w:rFonts w:asciiTheme="majorEastAsia" w:eastAsiaTheme="majorEastAsia" w:hAnsiTheme="majorEastAsia"/>
                <w:szCs w:val="21"/>
              </w:rPr>
            </w:pPr>
            <w:r w:rsidRPr="00204B3F">
              <w:rPr>
                <w:noProof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4300773</wp:posOffset>
                  </wp:positionH>
                  <wp:positionV relativeFrom="paragraph">
                    <wp:posOffset>55814</wp:posOffset>
                  </wp:positionV>
                  <wp:extent cx="1166026" cy="1206576"/>
                  <wp:effectExtent l="0" t="0" r="0" b="0"/>
                  <wp:wrapNone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6026" cy="1206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9584A" w:rsidRDefault="003E74DB" w:rsidP="0067428A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1</w:t>
            </w:r>
            <w:r w:rsidR="00E36A95">
              <w:rPr>
                <w:rFonts w:asciiTheme="majorEastAsia" w:eastAsiaTheme="majorEastAsia" w:hAnsiTheme="majorEastAsia" w:hint="eastAsia"/>
                <w:szCs w:val="21"/>
              </w:rPr>
              <w:t>4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.</w:t>
            </w:r>
            <w:r w:rsidR="008F7F6A">
              <w:rPr>
                <w:rFonts w:asciiTheme="majorEastAsia" w:eastAsiaTheme="majorEastAsia" w:hAnsiTheme="majorEastAsia" w:hint="eastAsia"/>
                <w:szCs w:val="21"/>
              </w:rPr>
              <w:t>（1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>2</w:t>
            </w:r>
            <w:r w:rsidR="008F7F6A">
              <w:rPr>
                <w:rFonts w:asciiTheme="majorEastAsia" w:eastAsiaTheme="majorEastAsia" w:hAnsiTheme="majorEastAsia" w:hint="eastAsia"/>
                <w:szCs w:val="21"/>
              </w:rPr>
              <w:t>分）</w:t>
            </w:r>
            <w:r w:rsidR="003501F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3501FD" w:rsidRPr="00E828FE">
              <w:rPr>
                <w:rFonts w:asciiTheme="majorEastAsia" w:eastAsiaTheme="majorEastAsia" w:hAnsiTheme="majorEastAsia" w:hint="eastAsia"/>
                <w:szCs w:val="21"/>
              </w:rPr>
              <w:t>曲线段</w:t>
            </w:r>
            <w:r w:rsidR="003501FD" w:rsidRPr="00E828FE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>
                <v:shape id="_x0000_i1048" type="#_x0000_t75" style="width:11.5pt;height:12pt" o:ole="">
                  <v:imagedata r:id="rId54" o:title=""/>
                </v:shape>
                <o:OLEObject Type="Embed" ProgID="Equation.DSMT4" ShapeID="_x0000_i1048" DrawAspect="Content" ObjectID="_1669643421" r:id="rId55"/>
              </w:object>
            </w:r>
            <w:r w:rsidR="003501FD" w:rsidRPr="00E828FE">
              <w:rPr>
                <w:rFonts w:asciiTheme="majorEastAsia" w:eastAsiaTheme="majorEastAsia" w:hAnsiTheme="majorEastAsia" w:hint="eastAsia"/>
                <w:szCs w:val="21"/>
              </w:rPr>
              <w:t>为圆心在点</w:t>
            </w:r>
            <w:r w:rsidR="003501FD" w:rsidRPr="00E828F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20" w:dyaOrig="320">
                <v:shape id="_x0000_i1049" type="#_x0000_t75" style="width:26.5pt;height:15.5pt" o:ole="">
                  <v:imagedata r:id="rId56" o:title=""/>
                </v:shape>
                <o:OLEObject Type="Embed" ProgID="Equation.DSMT4" ShapeID="_x0000_i1049" DrawAspect="Content" ObjectID="_1669643422" r:id="rId57"/>
              </w:object>
            </w:r>
            <w:r w:rsidR="003501FD" w:rsidRPr="00E828FE">
              <w:rPr>
                <w:rFonts w:asciiTheme="majorEastAsia" w:eastAsiaTheme="majorEastAsia" w:hAnsiTheme="majorEastAsia" w:hint="eastAsia"/>
                <w:szCs w:val="21"/>
              </w:rPr>
              <w:t>的单位圆周位于正方形</w:t>
            </w:r>
          </w:p>
          <w:p w:rsidR="00E9584A" w:rsidRDefault="003501FD" w:rsidP="0067428A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 w:rsidRPr="00E828F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760" w:dyaOrig="320">
                <v:shape id="_x0000_i1050" type="#_x0000_t75" style="width:87.5pt;height:15.5pt" o:ole="">
                  <v:imagedata r:id="rId58" o:title=""/>
                </v:shape>
                <o:OLEObject Type="Embed" ProgID="Equation.DSMT4" ShapeID="_x0000_i1050" DrawAspect="Content" ObjectID="_1669643423" r:id="rId59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的部分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平面区域</w:t>
            </w:r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60" w:dyaOrig="260">
                <v:shape id="_x0000_i1051" type="#_x0000_t75" style="width:13.5pt;height:13.5pt" o:ole="">
                  <v:imagedata r:id="rId60" o:title=""/>
                </v:shape>
                <o:OLEObject Type="Embed" ProgID="Equation.DSMT4" ShapeID="_x0000_i1051" DrawAspect="Content" ObjectID="_1669643424" r:id="rId61"/>
              </w:object>
            </w:r>
            <w:r w:rsidR="0067428A"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由</w:t>
            </w:r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>
                <v:shape id="_x0000_i1052" type="#_x0000_t75" style="width:11.5pt;height:12pt" o:ole="">
                  <v:imagedata r:id="rId62" o:title=""/>
                </v:shape>
                <o:OLEObject Type="Embed" ProgID="Equation.DSMT4" ShapeID="_x0000_i1052" DrawAspect="Content" ObjectID="_1669643425" r:id="rId63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3501FD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053" type="#_x0000_t75" style="width:10pt;height:11.5pt" o:ole="">
                  <v:imagedata r:id="rId64" o:title=""/>
                </v:shape>
                <o:OLEObject Type="Embed" ProgID="Equation.DSMT4" ShapeID="_x0000_i1053" DrawAspect="Content" ObjectID="_1669643426" r:id="rId65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轴以及直线</w:t>
            </w:r>
            <w:r w:rsidRPr="003501FD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20" w:dyaOrig="279">
                <v:shape id="_x0000_i1054" type="#_x0000_t75" style="width:26.5pt;height:14.5pt" o:ole="">
                  <v:imagedata r:id="rId66" o:title=""/>
                </v:shape>
                <o:OLEObject Type="Embed" ProgID="Equation.DSMT4" ShapeID="_x0000_i1054" DrawAspect="Content" ObjectID="_1669643427" r:id="rId67"/>
              </w:object>
            </w:r>
            <w:r w:rsidR="00E9584A">
              <w:rPr>
                <w:rFonts w:asciiTheme="majorEastAsia" w:eastAsiaTheme="majorEastAsia" w:hAnsiTheme="majorEastAsia"/>
                <w:szCs w:val="21"/>
              </w:rPr>
              <w:t xml:space="preserve">               </w:t>
            </w:r>
          </w:p>
          <w:p w:rsidR="003501FD" w:rsidRDefault="003501FD" w:rsidP="0067428A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围成的有界区域。</w:t>
            </w:r>
            <w:r w:rsidR="00E9584A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E9584A">
              <w:rPr>
                <w:rFonts w:asciiTheme="majorEastAsia" w:eastAsiaTheme="majorEastAsia" w:hAnsiTheme="majorEastAsia"/>
                <w:szCs w:val="21"/>
              </w:rPr>
              <w:t xml:space="preserve">                                                          </w:t>
            </w:r>
            <w:r w:rsidR="00E9584A" w:rsidRPr="00E9584A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00" w:dyaOrig="220">
                <v:shape id="_x0000_i1055" type="#_x0000_t75" style="width:10pt;height:11.5pt" o:ole="">
                  <v:imagedata r:id="rId68" o:title=""/>
                </v:shape>
                <o:OLEObject Type="Embed" ProgID="Equation.DSMT4" ShapeID="_x0000_i1055" DrawAspect="Content" ObjectID="_1669643428" r:id="rId69"/>
              </w:object>
            </w:r>
          </w:p>
          <w:p w:rsidR="003501FD" w:rsidRDefault="003501FD" w:rsidP="0067428A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I）求区域</w:t>
            </w:r>
            <w:r w:rsidRPr="003501FD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60" w:dyaOrig="260">
                <v:shape id="_x0000_i1056" type="#_x0000_t75" style="width:13.5pt;height:13.5pt" o:ole="">
                  <v:imagedata r:id="rId60" o:title=""/>
                </v:shape>
                <o:OLEObject Type="Embed" ProgID="Equation.DSMT4" ShapeID="_x0000_i1056" DrawAspect="Content" ObjectID="_1669643429" r:id="rId70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绕</w:t>
            </w:r>
            <w:r w:rsidRPr="00E828F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057" type="#_x0000_t75" style="width:10pt;height:11.5pt" o:ole="">
                  <v:imagedata r:id="rId71" o:title=""/>
                </v:shape>
                <o:OLEObject Type="Embed" ProgID="Equation.DSMT4" ShapeID="_x0000_i1057" DrawAspect="Content" ObjectID="_1669643430" r:id="rId72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轴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一周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所产生的旋转体体积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；</w:t>
            </w:r>
          </w:p>
          <w:p w:rsidR="003501FD" w:rsidRDefault="003501FD" w:rsidP="0067428A">
            <w:pPr>
              <w:adjustRightInd w:val="0"/>
              <w:snapToGrid w:val="0"/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Cs w:val="21"/>
              </w:rPr>
              <w:t>（II）求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曲线段</w:t>
            </w:r>
            <w:r w:rsidRPr="00E828FE">
              <w:rPr>
                <w:rFonts w:asciiTheme="majorEastAsia" w:eastAsiaTheme="majorEastAsia" w:hAnsiTheme="majorEastAsia"/>
                <w:position w:val="-4"/>
                <w:szCs w:val="21"/>
              </w:rPr>
              <w:object w:dxaOrig="220" w:dyaOrig="240">
                <v:shape id="_x0000_i1058" type="#_x0000_t75" style="width:11.5pt;height:12pt" o:ole="">
                  <v:imagedata r:id="rId54" o:title=""/>
                </v:shape>
                <o:OLEObject Type="Embed" ProgID="Equation.DSMT4" ShapeID="_x0000_i1058" DrawAspect="Content" ObjectID="_1669643431" r:id="rId73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绕</w:t>
            </w:r>
            <w:r w:rsidRPr="00E828F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059" type="#_x0000_t75" style="width:10pt;height:11.5pt" o:ole="">
                  <v:imagedata r:id="rId71" o:title=""/>
                </v:shape>
                <o:OLEObject Type="Embed" ProgID="Equation.DSMT4" ShapeID="_x0000_i1059" DrawAspect="Content" ObjectID="_1669643432" r:id="rId74"/>
              </w:objec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轴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一周</w:t>
            </w:r>
            <w:r w:rsidRPr="00E828FE">
              <w:rPr>
                <w:rFonts w:asciiTheme="majorEastAsia" w:eastAsiaTheme="majorEastAsia" w:hAnsiTheme="majorEastAsia" w:hint="eastAsia"/>
                <w:szCs w:val="21"/>
              </w:rPr>
              <w:t>所产生的旋转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面面积。</w:t>
            </w:r>
          </w:p>
          <w:p w:rsidR="001B5B7F" w:rsidRPr="008F7F6A" w:rsidRDefault="001B5B7F" w:rsidP="00E31427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627D45" w:rsidRPr="00627D45" w:rsidRDefault="003E74DB" w:rsidP="00ED112A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/>
                <w:szCs w:val="21"/>
              </w:rPr>
              <w:t>1</w:t>
            </w:r>
            <w:r w:rsidR="00E36A95">
              <w:rPr>
                <w:rFonts w:asciiTheme="majorEastAsia" w:eastAsiaTheme="majorEastAsia" w:hAnsiTheme="majorEastAsia" w:hint="eastAsia"/>
                <w:szCs w:val="21"/>
              </w:rPr>
              <w:t>5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.</w:t>
            </w:r>
            <w:r w:rsidR="00ED112A" w:rsidRPr="0005073D">
              <w:rPr>
                <w:rFonts w:asciiTheme="majorEastAsia" w:eastAsiaTheme="majorEastAsia" w:hAnsiTheme="majorEastAsia" w:hint="eastAsia"/>
                <w:szCs w:val="21"/>
              </w:rPr>
              <w:t xml:space="preserve"> 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（1</w:t>
            </w:r>
            <w:r w:rsidR="00810557">
              <w:rPr>
                <w:rFonts w:asciiTheme="majorEastAsia" w:eastAsiaTheme="majorEastAsia" w:hAnsiTheme="majorEastAsia"/>
                <w:szCs w:val="21"/>
              </w:rPr>
              <w:t>0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分）</w:t>
            </w:r>
            <w:r w:rsidR="000C6CF3" w:rsidRPr="0005073D">
              <w:rPr>
                <w:rFonts w:asciiTheme="majorEastAsia" w:eastAsiaTheme="majorEastAsia" w:hAnsiTheme="majorEastAsia" w:hint="eastAsia"/>
                <w:szCs w:val="21"/>
              </w:rPr>
              <w:t>求常微分方程的初值问题</w:t>
            </w:r>
            <w:r w:rsidR="008E7952" w:rsidRPr="00810557">
              <w:rPr>
                <w:rFonts w:asciiTheme="majorEastAsia" w:eastAsiaTheme="majorEastAsia" w:hAnsiTheme="majorEastAsia"/>
                <w:position w:val="-58"/>
                <w:szCs w:val="21"/>
              </w:rPr>
              <w:object w:dxaOrig="2220" w:dyaOrig="1280">
                <v:shape id="_x0000_i1060" type="#_x0000_t75" style="width:111pt;height:64.5pt" o:ole="">
                  <v:imagedata r:id="rId75" o:title=""/>
                </v:shape>
                <o:OLEObject Type="Embed" ProgID="Equation.DSMT4" ShapeID="_x0000_i1060" DrawAspect="Content" ObjectID="_1669643433" r:id="rId76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的解</w:t>
            </w:r>
            <w:r w:rsidR="00EA56C1" w:rsidRPr="00EA56C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680" w:dyaOrig="320">
                <v:shape id="_x0000_i1061" type="#_x0000_t75" style="width:34pt;height:15.5pt" o:ole="">
                  <v:imagedata r:id="rId77" o:title=""/>
                </v:shape>
                <o:OLEObject Type="Embed" ProgID="Equation.DSMT4" ShapeID="_x0000_i1061" DrawAspect="Content" ObjectID="_1669643434" r:id="rId78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117A4C" w:rsidRPr="0005073D" w:rsidRDefault="0096607A" w:rsidP="00A9084B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1</w:t>
            </w:r>
            <w:r w:rsidR="00E36A95">
              <w:rPr>
                <w:rFonts w:asciiTheme="majorEastAsia" w:eastAsiaTheme="majorEastAsia" w:hAnsiTheme="majorEastAsia" w:hint="eastAsia"/>
                <w:szCs w:val="21"/>
              </w:rPr>
              <w:t>6</w: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.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（</w:t>
            </w:r>
            <w:r w:rsidR="00334D46">
              <w:rPr>
                <w:rFonts w:asciiTheme="majorEastAsia" w:eastAsiaTheme="majorEastAsia" w:hAnsiTheme="majorEastAsia"/>
                <w:szCs w:val="21"/>
              </w:rPr>
              <w:t>5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分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810557" w:rsidRPr="0081055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320" w:dyaOrig="320">
                <v:shape id="_x0000_i1062" type="#_x0000_t75" style="width:66pt;height:15.5pt" o:ole="">
                  <v:imagedata r:id="rId79" o:title=""/>
                </v:shape>
                <o:OLEObject Type="Embed" ProgID="Equation.DSMT4" ShapeID="_x0000_i1062" DrawAspect="Content" ObjectID="_1669643435" r:id="rId80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并且</w:t>
            </w:r>
            <w:r w:rsidR="007634CB" w:rsidRPr="00810557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280" w:dyaOrig="320">
                <v:shape id="_x0000_i1063" type="#_x0000_t75" style="width:64.5pt;height:15.5pt" o:ole="">
                  <v:imagedata r:id="rId81" o:title=""/>
                </v:shape>
                <o:OLEObject Type="Embed" ProgID="Equation.DSMT4" ShapeID="_x0000_i1063" DrawAspect="Content" ObjectID="_1669643436" r:id="rId82"/>
              </w:objec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都有积分值</w:t>
            </w:r>
            <w:r w:rsidR="00810557" w:rsidRPr="00810557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1080" w:dyaOrig="520">
                <v:shape id="_x0000_i1064" type="#_x0000_t75" style="width:54pt;height:26.5pt" o:ole="">
                  <v:imagedata r:id="rId83" o:title=""/>
                </v:shape>
                <o:OLEObject Type="Embed" ProgID="Equation.DSMT4" ShapeID="_x0000_i1064" DrawAspect="Content" ObjectID="_1669643437" r:id="rId84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与</w:t>
            </w:r>
            <w:r w:rsidR="00810557" w:rsidRPr="00810557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065" type="#_x0000_t75" style="width:10pt;height:11.5pt" o:ole="">
                  <v:imagedata r:id="rId85" o:title=""/>
                </v:shape>
                <o:OLEObject Type="Embed" ProgID="Equation.DSMT4" ShapeID="_x0000_i1065" DrawAspect="Content" ObjectID="_1669643438" r:id="rId86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无关</w:t>
            </w:r>
            <w:r w:rsidR="00810557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求证：存在常数</w:t>
            </w:r>
            <w:r w:rsidR="00810557" w:rsidRPr="00810557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40" w:dyaOrig="279">
                <v:shape id="_x0000_i1066" type="#_x0000_t75" style="width:12pt;height:14.5pt" o:ole="">
                  <v:imagedata r:id="rId87" o:title=""/>
                </v:shape>
                <o:OLEObject Type="Embed" ProgID="Equation.DSMT4" ShapeID="_x0000_i1066" DrawAspect="Content" ObjectID="_1669643439" r:id="rId88"/>
              </w:object>
            </w:r>
            <w:r w:rsidRPr="0005073D">
              <w:rPr>
                <w:rFonts w:asciiTheme="majorEastAsia" w:eastAsiaTheme="majorEastAsia" w:hAnsiTheme="majorEastAsia"/>
                <w:szCs w:val="21"/>
              </w:rPr>
              <w:t>,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使得</w:t>
            </w:r>
            <w:r w:rsidR="008B12D1" w:rsidRPr="008B12D1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980" w:dyaOrig="620">
                <v:shape id="_x0000_i1067" type="#_x0000_t75" style="width:49.5pt;height:31pt" o:ole="">
                  <v:imagedata r:id="rId89" o:title=""/>
                </v:shape>
                <o:OLEObject Type="Embed" ProgID="Equation.DSMT4" ShapeID="_x0000_i1067" DrawAspect="Content" ObjectID="_1669643440" r:id="rId90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8B12D1" w:rsidRPr="008B12D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100" w:dyaOrig="320">
                <v:shape id="_x0000_i1068" type="#_x0000_t75" style="width:55.5pt;height:15.5pt" o:ole="">
                  <v:imagedata r:id="rId91" o:title=""/>
                </v:shape>
                <o:OLEObject Type="Embed" ProgID="Equation.DSMT4" ShapeID="_x0000_i1068" DrawAspect="Content" ObjectID="_1669643441" r:id="rId92"/>
              </w:object>
            </w:r>
            <w:r w:rsidR="008B12D1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E36A95" w:rsidRDefault="00E36A95" w:rsidP="00E36A95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7.（</w:t>
            </w:r>
            <w:r w:rsidR="00334D46">
              <w:rPr>
                <w:rFonts w:asciiTheme="majorEastAsia" w:eastAsiaTheme="majorEastAsia" w:hAnsiTheme="majorEastAsia"/>
                <w:color w:val="000000"/>
                <w:szCs w:val="21"/>
              </w:rPr>
              <w:t>5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Pr="00CE61FA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69" type="#_x0000_t75" style="width:27pt;height:15.5pt" o:ole="">
                  <v:imagedata r:id="rId93" o:title=""/>
                </v:shape>
                <o:OLEObject Type="Embed" ProgID="Equation.DSMT4" ShapeID="_x0000_i1069" DrawAspect="Content" ObjectID="_1669643442" r:id="rId94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在</w:t>
            </w:r>
            <w:r w:rsidRPr="00CE61FA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499" w:dyaOrig="320">
                <v:shape id="_x0000_i1070" type="#_x0000_t75" style="width:25pt;height:15.5pt" o:ole="">
                  <v:imagedata r:id="rId95" o:title=""/>
                </v:shape>
                <o:OLEObject Type="Embed" ProgID="Equation.DSMT4" ShapeID="_x0000_i1070" DrawAspect="Content" ObjectID="_1669643443" r:id="rId96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上非负连续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且满足</w:t>
            </w:r>
            <w:r w:rsidR="00E828FE" w:rsidRPr="00CE61FA">
              <w:rPr>
                <w:rFonts w:asciiTheme="majorEastAsia" w:eastAsiaTheme="majorEastAsia" w:hAnsiTheme="majorEastAsia"/>
                <w:position w:val="-18"/>
                <w:szCs w:val="21"/>
              </w:rPr>
              <w:object w:dxaOrig="3200" w:dyaOrig="520">
                <v:shape id="_x0000_i1071" type="#_x0000_t75" style="width:160.5pt;height:26.5pt" o:ole="">
                  <v:imagedata r:id="rId97" o:title=""/>
                </v:shape>
                <o:OLEObject Type="Embed" ProgID="Equation.DSMT4" ShapeID="_x0000_i1071" DrawAspect="Content" ObjectID="_1669643444" r:id="rId9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：</w:t>
            </w:r>
            <w:r w:rsidRPr="008F5953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2060" w:dyaOrig="320">
                <v:shape id="_x0000_i1072" type="#_x0000_t75" style="width:103pt;height:15.5pt" o:ole="">
                  <v:imagedata r:id="rId99" o:title=""/>
                </v:shape>
                <o:OLEObject Type="Embed" ProgID="Equation.DSMT4" ShapeID="_x0000_i1072" DrawAspect="Content" ObjectID="_1669643445" r:id="rId100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A9084B" w:rsidRDefault="00E36A95" w:rsidP="00A9084B">
            <w:pPr>
              <w:rPr>
                <w:rFonts w:asciiTheme="majorEastAsia" w:eastAsiaTheme="majorEastAsia" w:hAnsiTheme="majorEastAsia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18.（</w:t>
            </w:r>
            <w:r w:rsidR="007210A9">
              <w:rPr>
                <w:rFonts w:asciiTheme="majorEastAsia" w:eastAsiaTheme="majorEastAsia" w:hAnsiTheme="majorEastAsia"/>
                <w:color w:val="000000"/>
                <w:szCs w:val="21"/>
              </w:rPr>
              <w:t>5</w:t>
            </w:r>
            <w:r>
              <w:rPr>
                <w:rFonts w:asciiTheme="majorEastAsia" w:eastAsiaTheme="majorEastAsia" w:hAnsiTheme="majorEastAsia" w:hint="eastAsia"/>
                <w:color w:val="000000"/>
                <w:szCs w:val="21"/>
              </w:rPr>
              <w:t>分）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Pr="00F360EC">
              <w:rPr>
                <w:rFonts w:asciiTheme="majorEastAsia" w:eastAsiaTheme="majorEastAsia" w:hAnsiTheme="majorEastAsia"/>
                <w:position w:val="-12"/>
                <w:szCs w:val="21"/>
              </w:rPr>
              <w:object w:dxaOrig="3240" w:dyaOrig="380">
                <v:shape id="_x0000_i1073" type="#_x0000_t75" style="width:162pt;height:19.5pt" o:ole="">
                  <v:imagedata r:id="rId101" o:title=""/>
                </v:shape>
                <o:OLEObject Type="Embed" ProgID="Equation.DSMT4" ShapeID="_x0000_i1073" DrawAspect="Content" ObjectID="_1669643446" r:id="rId102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为实系数</w:t>
            </w:r>
            <w:r w:rsidRPr="00500C4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074" type="#_x0000_t75" style="width:10pt;height:11.5pt" o:ole="">
                  <v:imagedata r:id="rId103" o:title=""/>
                </v:shape>
                <o:OLEObject Type="Embed" ProgID="Equation.DSMT4" ShapeID="_x0000_i1074" DrawAspect="Content" ObjectID="_1669643447" r:id="rId104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次多项式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。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若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880" w:dyaOrig="320">
                <v:shape id="_x0000_i1075" type="#_x0000_t75" style="width:43.5pt;height:15.5pt" o:ole="">
                  <v:imagedata r:id="rId105" o:title=""/>
                </v:shape>
                <o:OLEObject Type="Embed" ProgID="Equation.DSMT4" ShapeID="_x0000_i1075" DrawAspect="Content" ObjectID="_1669643448" r:id="rId106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300" w:dyaOrig="320">
                <v:shape id="_x0000_i1076" type="#_x0000_t75" style="width:65.5pt;height:15.5pt" o:ole="">
                  <v:imagedata r:id="rId107" o:title=""/>
                </v:shape>
                <o:OLEObject Type="Embed" ProgID="Equation.DSMT4" ShapeID="_x0000_i1076" DrawAspect="Content" ObjectID="_1669643449" r:id="rId108"/>
              </w:object>
            </w:r>
            <w:r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证明</w:t>
            </w:r>
            <w:r>
              <w:rPr>
                <w:rFonts w:asciiTheme="majorEastAsia" w:eastAsiaTheme="majorEastAsia" w:hAnsiTheme="majorEastAsia" w:hint="eastAsia"/>
                <w:szCs w:val="21"/>
              </w:rPr>
              <w:t>：</w:t>
            </w: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4220" w:dyaOrig="360">
                <v:shape id="_x0000_i1077" type="#_x0000_t75" style="width:211pt;height:19pt" o:ole="">
                  <v:imagedata r:id="rId109" o:title=""/>
                </v:shape>
                <o:OLEObject Type="Embed" ProgID="Equation.DSMT4" ShapeID="_x0000_i1077" DrawAspect="Content" ObjectID="_1669643450" r:id="rId110"/>
              </w:object>
            </w:r>
            <w:r w:rsidR="00A9084B">
              <w:rPr>
                <w:rFonts w:asciiTheme="majorEastAsia" w:eastAsiaTheme="majorEastAsia" w:hAnsiTheme="majorEastAsia"/>
                <w:szCs w:val="21"/>
              </w:rPr>
              <w:t xml:space="preserve">, </w:t>
            </w:r>
            <w:r w:rsidR="00A9084B">
              <w:rPr>
                <w:rFonts w:asciiTheme="majorEastAsia" w:eastAsiaTheme="majorEastAsia" w:hAnsiTheme="majorEastAsia" w:hint="eastAsia"/>
                <w:szCs w:val="21"/>
              </w:rPr>
              <w:t>这里</w:t>
            </w:r>
            <w:r w:rsidR="00A9084B"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480" w:dyaOrig="320">
                <v:shape id="_x0000_i1078" type="#_x0000_t75" style="width:74pt;height:16.5pt" o:ole="">
                  <v:imagedata r:id="rId111" o:title=""/>
                </v:shape>
                <o:OLEObject Type="Embed" ProgID="Equation.DSMT4" ShapeID="_x0000_i1078" DrawAspect="Content" ObjectID="_1669643451" r:id="rId112"/>
              </w:object>
            </w:r>
            <w:r w:rsidR="00A9084B">
              <w:rPr>
                <w:rFonts w:asciiTheme="majorEastAsia" w:eastAsiaTheme="majorEastAsia" w:hAnsiTheme="majorEastAsia"/>
                <w:szCs w:val="21"/>
              </w:rPr>
              <w:t>,</w:t>
            </w:r>
          </w:p>
          <w:p w:rsidR="00E36A95" w:rsidRPr="0005073D" w:rsidRDefault="00A9084B" w:rsidP="00A9084B">
            <w:pPr>
              <w:rPr>
                <w:rFonts w:asciiTheme="majorEastAsia" w:eastAsiaTheme="majorEastAsia" w:hAnsiTheme="majorEastAsia"/>
                <w:szCs w:val="21"/>
              </w:rPr>
            </w:pPr>
            <w:r w:rsidRPr="00500C41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740" w:dyaOrig="360">
                <v:shape id="_x0000_i1079" type="#_x0000_t75" style="width:37.5pt;height:19pt" o:ole="">
                  <v:imagedata r:id="rId113" o:title=""/>
                </v:shape>
                <o:OLEObject Type="Embed" ProgID="Equation.DSMT4" ShapeID="_x0000_i1079" DrawAspect="Content" ObjectID="_1669643452" r:id="rId114"/>
              </w:object>
            </w:r>
            <w:r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E36A95" w:rsidRPr="0005073D">
              <w:rPr>
                <w:rFonts w:asciiTheme="majorEastAsia" w:eastAsiaTheme="majorEastAsia" w:hAnsiTheme="majorEastAsia" w:hint="eastAsia"/>
                <w:szCs w:val="21"/>
              </w:rPr>
              <w:t>表示</w:t>
            </w:r>
            <w:r w:rsidR="00E36A95" w:rsidRPr="00F021BE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20" w:dyaOrig="320">
                <v:shape id="_x0000_i1080" type="#_x0000_t75" style="width:26.5pt;height:15.5pt" o:ole="">
                  <v:imagedata r:id="rId115" o:title=""/>
                </v:shape>
                <o:OLEObject Type="Embed" ProgID="Equation.DSMT4" ShapeID="_x0000_i1080" DrawAspect="Content" ObjectID="_1669643453" r:id="rId116"/>
              </w:object>
            </w:r>
            <w:r w:rsidR="00E36A95" w:rsidRPr="0005073D">
              <w:rPr>
                <w:rFonts w:asciiTheme="majorEastAsia" w:eastAsiaTheme="majorEastAsia" w:hAnsiTheme="majorEastAsia" w:hint="eastAsia"/>
                <w:szCs w:val="21"/>
              </w:rPr>
              <w:t>的一阶,</w:t>
            </w:r>
            <w:r w:rsidR="00E36A95"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E36A95" w:rsidRPr="0005073D">
              <w:rPr>
                <w:rFonts w:asciiTheme="majorEastAsia" w:eastAsiaTheme="majorEastAsia" w:hAnsiTheme="majorEastAsia" w:hint="eastAsia"/>
                <w:szCs w:val="21"/>
              </w:rPr>
              <w:t>二阶,</w:t>
            </w:r>
            <w:r w:rsidR="00E36A95" w:rsidRPr="0005073D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  <w:r w:rsidR="00E36A95" w:rsidRPr="0005073D">
              <w:rPr>
                <w:rFonts w:asciiTheme="majorEastAsia" w:eastAsiaTheme="majorEastAsia" w:hAnsiTheme="majorEastAsia" w:hint="eastAsia"/>
                <w:szCs w:val="21"/>
              </w:rPr>
              <w:t>以及</w:t>
            </w:r>
            <w:r w:rsidR="00E36A95" w:rsidRPr="00F021BE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081" type="#_x0000_t75" style="width:10pt;height:11.5pt" o:ole="">
                  <v:imagedata r:id="rId117" o:title=""/>
                </v:shape>
                <o:OLEObject Type="Embed" ProgID="Equation.DSMT4" ShapeID="_x0000_i1081" DrawAspect="Content" ObjectID="_1669643454" r:id="rId118"/>
              </w:object>
            </w:r>
            <w:r w:rsidR="00E36A95" w:rsidRPr="0005073D">
              <w:rPr>
                <w:rFonts w:asciiTheme="majorEastAsia" w:eastAsiaTheme="majorEastAsia" w:hAnsiTheme="majorEastAsia" w:hint="eastAsia"/>
                <w:szCs w:val="21"/>
              </w:rPr>
              <w:t>阶导数</w:t>
            </w:r>
            <w:r w:rsidR="00E36A95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092CB1" w:rsidRPr="00E36A95" w:rsidRDefault="00092CB1" w:rsidP="00ED112A">
            <w:pPr>
              <w:rPr>
                <w:rFonts w:asciiTheme="majorEastAsia" w:eastAsiaTheme="majorEastAsia" w:hAnsiTheme="majorEastAsia"/>
                <w:b/>
                <w:sz w:val="24"/>
                <w:szCs w:val="24"/>
              </w:rPr>
            </w:pPr>
          </w:p>
          <w:p w:rsidR="009044D1" w:rsidRDefault="005D1363" w:rsidP="004B3941">
            <w:pPr>
              <w:rPr>
                <w:rFonts w:ascii="宋体" w:hAnsi="宋体"/>
                <w:b/>
                <w:color w:val="000000"/>
                <w:sz w:val="24"/>
                <w:szCs w:val="24"/>
              </w:rPr>
            </w:pPr>
            <w:r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三.</w:t>
            </w:r>
            <w:r w:rsidRPr="0005073D">
              <w:rPr>
                <w:rFonts w:ascii="宋体" w:hAnsi="宋体"/>
                <w:b/>
                <w:color w:val="000000"/>
                <w:sz w:val="24"/>
                <w:szCs w:val="24"/>
              </w:rPr>
              <w:t xml:space="preserve"> </w:t>
            </w:r>
            <w:r w:rsidR="00E31427" w:rsidRPr="0005073D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附加题</w:t>
            </w:r>
            <w:r w:rsidR="00A94F8A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（本题全对才给分，其分数不计入总评，仅用于评判A</w:t>
            </w:r>
            <w:r w:rsidR="00A94F8A">
              <w:rPr>
                <w:rFonts w:ascii="宋体" w:hAnsi="宋体"/>
                <w:b/>
                <w:color w:val="000000"/>
                <w:sz w:val="24"/>
                <w:szCs w:val="24"/>
              </w:rPr>
              <w:t>+</w:t>
            </w:r>
            <w:r w:rsidR="00A94F8A">
              <w:rPr>
                <w:rFonts w:ascii="宋体" w:hAnsi="宋体" w:hint="eastAsia"/>
                <w:b/>
                <w:color w:val="000000"/>
                <w:sz w:val="24"/>
                <w:szCs w:val="24"/>
              </w:rPr>
              <w:t>）</w:t>
            </w:r>
          </w:p>
          <w:p w:rsidR="00A9084B" w:rsidRPr="00A94F8A" w:rsidRDefault="00A9084B" w:rsidP="004B3941">
            <w:pPr>
              <w:rPr>
                <w:rFonts w:ascii="宋体" w:hAnsi="宋体"/>
                <w:b/>
                <w:color w:val="000000"/>
                <w:sz w:val="24"/>
                <w:szCs w:val="24"/>
              </w:rPr>
            </w:pPr>
          </w:p>
          <w:p w:rsidR="00FD16AC" w:rsidRDefault="009044D1" w:rsidP="00E527A8">
            <w:pPr>
              <w:rPr>
                <w:rFonts w:asciiTheme="majorEastAsia" w:eastAsiaTheme="majorEastAsia" w:hAnsiTheme="majorEastAsia"/>
                <w:szCs w:val="21"/>
              </w:rPr>
            </w:pPr>
            <w:r w:rsidRPr="0005073D">
              <w:rPr>
                <w:rFonts w:asciiTheme="majorEastAsia" w:eastAsiaTheme="majorEastAsia" w:hAnsiTheme="majorEastAsia" w:hint="eastAsia"/>
                <w:szCs w:val="21"/>
              </w:rPr>
              <w:t>设</w:t>
            </w:r>
            <w:r w:rsidR="00663511" w:rsidRPr="00663511">
              <w:rPr>
                <w:rFonts w:asciiTheme="majorEastAsia" w:eastAsiaTheme="majorEastAsia" w:hAnsiTheme="majorEastAsia"/>
                <w:position w:val="-6"/>
                <w:szCs w:val="21"/>
              </w:rPr>
              <w:object w:dxaOrig="560" w:dyaOrig="279">
                <v:shape id="_x0000_i1082" type="#_x0000_t75" style="width:28.5pt;height:13.5pt" o:ole="">
                  <v:imagedata r:id="rId119" o:title=""/>
                </v:shape>
                <o:OLEObject Type="Embed" ProgID="Equation.DSMT4" ShapeID="_x0000_i1082" DrawAspect="Content" ObjectID="_1669643455" r:id="rId120"/>
              </w:object>
            </w:r>
            <w:r w:rsidR="00663511">
              <w:rPr>
                <w:rFonts w:asciiTheme="majorEastAsia" w:eastAsiaTheme="majorEastAsia" w:hAnsiTheme="majorEastAsia" w:hint="eastAsia"/>
                <w:szCs w:val="21"/>
              </w:rPr>
              <w:t>，</w:t>
            </w:r>
            <w:r w:rsidR="00663511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540" w:dyaOrig="320">
                <v:shape id="_x0000_i1083" type="#_x0000_t75" style="width:27pt;height:15.5pt" o:ole="">
                  <v:imagedata r:id="rId121" o:title=""/>
                </v:shape>
                <o:OLEObject Type="Embed" ProgID="Equation.DSMT4" ShapeID="_x0000_i1083" DrawAspect="Content" ObjectID="_1669643456" r:id="rId122"/>
              </w:object>
            </w:r>
            <w:r w:rsidRPr="0005073D">
              <w:rPr>
                <w:rFonts w:asciiTheme="majorEastAsia" w:eastAsiaTheme="majorEastAsia" w:hAnsiTheme="majorEastAsia" w:hint="eastAsia"/>
                <w:szCs w:val="21"/>
              </w:rPr>
              <w:t>为</w:t>
            </w:r>
            <w:r w:rsidR="00141D4E" w:rsidRPr="0005073D">
              <w:rPr>
                <w:rFonts w:asciiTheme="majorEastAsia" w:eastAsiaTheme="majorEastAsia" w:hAnsiTheme="majorEastAsia" w:hint="eastAsia"/>
                <w:szCs w:val="21"/>
              </w:rPr>
              <w:t>闭区间</w:t>
            </w:r>
            <w:r w:rsidR="00663511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680" w:dyaOrig="320">
                <v:shape id="_x0000_i1084" type="#_x0000_t75" style="width:34pt;height:15.5pt" o:ole="">
                  <v:imagedata r:id="rId123" o:title=""/>
                </v:shape>
                <o:OLEObject Type="Embed" ProgID="Equation.DSMT4" ShapeID="_x0000_i1084" DrawAspect="Content" ObjectID="_1669643457" r:id="rId124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上</w:t>
            </w:r>
            <w:r w:rsidR="00995807">
              <w:rPr>
                <w:rFonts w:asciiTheme="majorEastAsia" w:eastAsiaTheme="majorEastAsia" w:hAnsiTheme="majorEastAsia" w:hint="eastAsia"/>
                <w:szCs w:val="21"/>
              </w:rPr>
              <w:t>的</w: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无穷</w:t>
            </w:r>
            <w:r w:rsidR="00995807">
              <w:rPr>
                <w:rFonts w:asciiTheme="majorEastAsia" w:eastAsiaTheme="majorEastAsia" w:hAnsiTheme="majorEastAsia" w:hint="eastAsia"/>
                <w:szCs w:val="21"/>
              </w:rPr>
              <w:t>可导</w: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函数，且</w:t>
            </w:r>
            <w:r w:rsidR="00E527A8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040" w:dyaOrig="320">
                <v:shape id="_x0000_i1085" type="#_x0000_t75" style="width:51.5pt;height:15.5pt" o:ole="">
                  <v:imagedata r:id="rId125" o:title=""/>
                </v:shape>
                <o:OLEObject Type="Embed" ProgID="Equation.DSMT4" ShapeID="_x0000_i1085" DrawAspect="Content" ObjectID="_1669643458" r:id="rId126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以及任意的非负整数</w:t>
            </w:r>
            <w:r w:rsidR="00E527A8" w:rsidRPr="00E527A8">
              <w:rPr>
                <w:rFonts w:asciiTheme="majorEastAsia" w:eastAsiaTheme="majorEastAsia" w:hAnsiTheme="majorEastAsia"/>
                <w:position w:val="-6"/>
                <w:szCs w:val="21"/>
              </w:rPr>
              <w:object w:dxaOrig="200" w:dyaOrig="220">
                <v:shape id="_x0000_i1086" type="#_x0000_t75" style="width:10pt;height:11.5pt" o:ole="">
                  <v:imagedata r:id="rId127" o:title=""/>
                </v:shape>
                <o:OLEObject Type="Embed" ProgID="Equation.DSMT4" ShapeID="_x0000_i1086" DrawAspect="Content" ObjectID="_1669643459" r:id="rId128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都有</w:t>
            </w:r>
            <w:r w:rsidR="00E527A8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100" w:dyaOrig="360">
                <v:shape id="_x0000_i1087" type="#_x0000_t75" style="width:55.5pt;height:19pt" o:ole="">
                  <v:imagedata r:id="rId129" o:title=""/>
                </v:shape>
                <o:OLEObject Type="Embed" ProgID="Equation.DSMT4" ShapeID="_x0000_i1087" DrawAspect="Content" ObjectID="_1669643460" r:id="rId130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。记</w:t>
            </w:r>
            <w:r w:rsidR="00862D88" w:rsidRPr="00E527A8">
              <w:rPr>
                <w:rFonts w:asciiTheme="majorEastAsia" w:eastAsiaTheme="majorEastAsia" w:hAnsiTheme="majorEastAsia"/>
                <w:position w:val="-24"/>
                <w:szCs w:val="21"/>
              </w:rPr>
              <w:object w:dxaOrig="2920" w:dyaOrig="620">
                <v:shape id="_x0000_i1088" type="#_x0000_t75" style="width:145.5pt;height:31pt" o:ole="">
                  <v:imagedata r:id="rId131" o:title=""/>
                </v:shape>
                <o:OLEObject Type="Embed" ProgID="Equation.DSMT4" ShapeID="_x0000_i1088" DrawAspect="Content" ObjectID="_1669643461" r:id="rId132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求证：</w:t>
            </w:r>
            <w:r w:rsidR="00E527A8" w:rsidRPr="00E527A8">
              <w:rPr>
                <w:rFonts w:asciiTheme="majorEastAsia" w:eastAsiaTheme="majorEastAsia" w:hAnsiTheme="majorEastAsia"/>
                <w:position w:val="-10"/>
                <w:szCs w:val="21"/>
              </w:rPr>
              <w:object w:dxaOrig="1060" w:dyaOrig="320">
                <v:shape id="_x0000_i1089" type="#_x0000_t75" style="width:52.5pt;height:15.5pt" o:ole="">
                  <v:imagedata r:id="rId133" o:title=""/>
                </v:shape>
                <o:OLEObject Type="Embed" ProgID="Equation.DSMT4" ShapeID="_x0000_i1089" DrawAspect="Content" ObjectID="_1669643462" r:id="rId134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，均有</w:t>
            </w:r>
            <w:r w:rsidR="00E527A8" w:rsidRPr="00E527A8">
              <w:rPr>
                <w:rFonts w:asciiTheme="majorEastAsia" w:eastAsiaTheme="majorEastAsia" w:hAnsiTheme="majorEastAsia"/>
                <w:position w:val="-20"/>
                <w:szCs w:val="21"/>
              </w:rPr>
              <w:object w:dxaOrig="1320" w:dyaOrig="440">
                <v:shape id="_x0000_i1090" type="#_x0000_t75" style="width:66pt;height:22pt" o:ole="">
                  <v:imagedata r:id="rId135" o:title=""/>
                </v:shape>
                <o:OLEObject Type="Embed" ProgID="Equation.DSMT4" ShapeID="_x0000_i1090" DrawAspect="Content" ObjectID="_1669643463" r:id="rId136"/>
              </w:object>
            </w:r>
            <w:r w:rsidR="00E527A8">
              <w:rPr>
                <w:rFonts w:asciiTheme="majorEastAsia" w:eastAsiaTheme="majorEastAsia" w:hAnsiTheme="majorEastAsia" w:hint="eastAsia"/>
                <w:szCs w:val="21"/>
              </w:rPr>
              <w:t>。</w:t>
            </w:r>
          </w:p>
          <w:p w:rsidR="005665E7" w:rsidRPr="00E527A8" w:rsidRDefault="005665E7" w:rsidP="00E527A8">
            <w:pPr>
              <w:rPr>
                <w:rFonts w:asciiTheme="majorEastAsia" w:eastAsiaTheme="majorEastAsia" w:hAnsiTheme="majorEastAsia"/>
                <w:szCs w:val="21"/>
              </w:rPr>
            </w:pPr>
          </w:p>
          <w:p w:rsidR="007A556D" w:rsidRPr="009044D1" w:rsidRDefault="007A556D" w:rsidP="007A556D">
            <w:pPr>
              <w:rPr>
                <w:rFonts w:asciiTheme="majorEastAsia" w:eastAsiaTheme="majorEastAsia" w:hAnsiTheme="majorEastAsia"/>
                <w:sz w:val="24"/>
                <w:szCs w:val="24"/>
              </w:rPr>
            </w:pPr>
            <w:r w:rsidRPr="008B061C">
              <w:rPr>
                <w:rFonts w:asciiTheme="majorEastAsia" w:eastAsiaTheme="majorEastAsia" w:hAnsiTheme="majorEastAsia"/>
                <w:szCs w:val="21"/>
              </w:rPr>
              <w:t xml:space="preserve"> </w:t>
            </w:r>
          </w:p>
        </w:tc>
      </w:tr>
    </w:tbl>
    <w:p w:rsidR="00042B14" w:rsidRPr="006C7383" w:rsidRDefault="00042B14"/>
    <w:sectPr w:rsidR="00042B14" w:rsidRPr="006C7383" w:rsidSect="00F520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96834" w:rsidRDefault="00296834" w:rsidP="0099721C">
      <w:r>
        <w:separator/>
      </w:r>
    </w:p>
  </w:endnote>
  <w:endnote w:type="continuationSeparator" w:id="0">
    <w:p w:rsidR="00296834" w:rsidRDefault="00296834" w:rsidP="009972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96834" w:rsidRDefault="00296834" w:rsidP="0099721C">
      <w:r>
        <w:separator/>
      </w:r>
    </w:p>
  </w:footnote>
  <w:footnote w:type="continuationSeparator" w:id="0">
    <w:p w:rsidR="00296834" w:rsidRDefault="00296834" w:rsidP="009972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1E74C2"/>
    <w:multiLevelType w:val="hybridMultilevel"/>
    <w:tmpl w:val="8F52B1B8"/>
    <w:lvl w:ilvl="0" w:tplc="BA3E6E3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C451CE"/>
    <w:multiLevelType w:val="hybridMultilevel"/>
    <w:tmpl w:val="A6D6F8C8"/>
    <w:lvl w:ilvl="0" w:tplc="41DC1F36">
      <w:start w:val="1"/>
      <w:numFmt w:val="japaneseCounting"/>
      <w:lvlText w:val="%1．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29D5772"/>
    <w:multiLevelType w:val="hybridMultilevel"/>
    <w:tmpl w:val="4B64AEAE"/>
    <w:lvl w:ilvl="0" w:tplc="A2F65A82">
      <w:start w:val="1"/>
      <w:numFmt w:val="decimal"/>
      <w:lvlText w:val="%1."/>
      <w:lvlJc w:val="left"/>
      <w:pPr>
        <w:tabs>
          <w:tab w:val="num" w:pos="420"/>
        </w:tabs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12F857D4"/>
    <w:multiLevelType w:val="hybridMultilevel"/>
    <w:tmpl w:val="CB5C1356"/>
    <w:lvl w:ilvl="0" w:tplc="88C42C26">
      <w:start w:val="1"/>
      <w:numFmt w:val="decimal"/>
      <w:lvlText w:val="%1."/>
      <w:lvlJc w:val="left"/>
      <w:pPr>
        <w:ind w:left="360" w:hanging="360"/>
      </w:pPr>
    </w:lvl>
    <w:lvl w:ilvl="1" w:tplc="53845678">
      <w:start w:val="3"/>
      <w:numFmt w:val="japaneseCounting"/>
      <w:lvlText w:val="%2．"/>
      <w:lvlJc w:val="left"/>
      <w:pPr>
        <w:ind w:left="870" w:hanging="450"/>
      </w:pPr>
      <w:rPr>
        <w:b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4036B3F"/>
    <w:multiLevelType w:val="hybridMultilevel"/>
    <w:tmpl w:val="C9E00EF2"/>
    <w:lvl w:ilvl="0" w:tplc="F594C99A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7A3056F"/>
    <w:multiLevelType w:val="hybridMultilevel"/>
    <w:tmpl w:val="D4964094"/>
    <w:lvl w:ilvl="0" w:tplc="51A6C6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9AC2317"/>
    <w:multiLevelType w:val="hybridMultilevel"/>
    <w:tmpl w:val="D792BE6C"/>
    <w:lvl w:ilvl="0" w:tplc="913E7B48">
      <w:start w:val="1"/>
      <w:numFmt w:val="decimal"/>
      <w:lvlText w:val="%1.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A2A7FFB"/>
    <w:multiLevelType w:val="hybridMultilevel"/>
    <w:tmpl w:val="B8729916"/>
    <w:lvl w:ilvl="0" w:tplc="A14C8A72">
      <w:start w:val="1"/>
      <w:numFmt w:val="decimal"/>
      <w:lvlText w:val="%1."/>
      <w:lvlJc w:val="left"/>
      <w:pPr>
        <w:ind w:left="360" w:hanging="360"/>
      </w:pPr>
      <w:rPr>
        <w:rFonts w:ascii="宋体" w:hAnsi="宋体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EC81422"/>
    <w:multiLevelType w:val="hybridMultilevel"/>
    <w:tmpl w:val="A5E4C216"/>
    <w:lvl w:ilvl="0" w:tplc="8A1CEB38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3716741"/>
    <w:multiLevelType w:val="hybridMultilevel"/>
    <w:tmpl w:val="1BCEFAF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65B3754"/>
    <w:multiLevelType w:val="hybridMultilevel"/>
    <w:tmpl w:val="5C441D9A"/>
    <w:lvl w:ilvl="0" w:tplc="E17250D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7A10489"/>
    <w:multiLevelType w:val="hybridMultilevel"/>
    <w:tmpl w:val="B6A09602"/>
    <w:lvl w:ilvl="0" w:tplc="BA3E6E3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9D47639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FC37E4C"/>
    <w:multiLevelType w:val="hybridMultilevel"/>
    <w:tmpl w:val="1B329618"/>
    <w:lvl w:ilvl="0" w:tplc="3884984C">
      <w:start w:val="2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0E8745E"/>
    <w:multiLevelType w:val="hybridMultilevel"/>
    <w:tmpl w:val="49A0E738"/>
    <w:lvl w:ilvl="0" w:tplc="64AA34EA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18743CC"/>
    <w:multiLevelType w:val="hybridMultilevel"/>
    <w:tmpl w:val="7C4E5980"/>
    <w:lvl w:ilvl="0" w:tplc="AA16933A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2231D9F"/>
    <w:multiLevelType w:val="hybridMultilevel"/>
    <w:tmpl w:val="AE6CF9AC"/>
    <w:lvl w:ilvl="0" w:tplc="D946F6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986CD6C6">
      <w:start w:val="1"/>
      <w:numFmt w:val="upperRoman"/>
      <w:lvlText w:val="(%2)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34AF6B33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394B3BA7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394D7A38"/>
    <w:multiLevelType w:val="hybridMultilevel"/>
    <w:tmpl w:val="82A8FFBE"/>
    <w:lvl w:ilvl="0" w:tplc="06BA59E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3A064933"/>
    <w:multiLevelType w:val="hybridMultilevel"/>
    <w:tmpl w:val="7ADE34C8"/>
    <w:lvl w:ilvl="0" w:tplc="5ECAED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3B351D8F"/>
    <w:multiLevelType w:val="hybridMultilevel"/>
    <w:tmpl w:val="3642E2FA"/>
    <w:lvl w:ilvl="0" w:tplc="45CCF0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3CC47E8E"/>
    <w:multiLevelType w:val="hybridMultilevel"/>
    <w:tmpl w:val="5898492A"/>
    <w:lvl w:ilvl="0" w:tplc="0409000F">
      <w:start w:val="1"/>
      <w:numFmt w:val="decimal"/>
      <w:lvlText w:val="%1."/>
      <w:lvlJc w:val="left"/>
      <w:pPr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3" w15:restartNumberingAfterBreak="0">
    <w:nsid w:val="3CCB7466"/>
    <w:multiLevelType w:val="hybridMultilevel"/>
    <w:tmpl w:val="34F2766A"/>
    <w:lvl w:ilvl="0" w:tplc="8A1CEB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3DF35303"/>
    <w:multiLevelType w:val="hybridMultilevel"/>
    <w:tmpl w:val="6E6EF51A"/>
    <w:lvl w:ilvl="0" w:tplc="E4F2DBB6">
      <w:start w:val="1"/>
      <w:numFmt w:val="japaneseCounting"/>
      <w:lvlText w:val="%1．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40D85C3F"/>
    <w:multiLevelType w:val="multilevel"/>
    <w:tmpl w:val="3A9273B8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7"/>
      <w:numFmt w:val="decimal"/>
      <w:lvlText w:val="%2．"/>
      <w:lvlJc w:val="left"/>
      <w:pPr>
        <w:tabs>
          <w:tab w:val="num" w:pos="885"/>
        </w:tabs>
        <w:ind w:left="885" w:hanging="465"/>
      </w:pPr>
      <w:rPr>
        <w:rFonts w:hint="default"/>
      </w:rPr>
    </w:lvl>
    <w:lvl w:ilvl="2">
      <w:start w:val="2"/>
      <w:numFmt w:val="japaneseCounting"/>
      <w:lvlText w:val="%3、"/>
      <w:lvlJc w:val="left"/>
      <w:pPr>
        <w:tabs>
          <w:tab w:val="num" w:pos="1260"/>
        </w:tabs>
        <w:ind w:left="1260" w:hanging="420"/>
      </w:pPr>
      <w:rPr>
        <w:rFonts w:hint="default"/>
        <w:b/>
      </w:rPr>
    </w:lvl>
    <w:lvl w:ilvl="3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26" w15:restartNumberingAfterBreak="0">
    <w:nsid w:val="42D3648F"/>
    <w:multiLevelType w:val="hybridMultilevel"/>
    <w:tmpl w:val="DB06385E"/>
    <w:lvl w:ilvl="0" w:tplc="B8204704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43303BAC"/>
    <w:multiLevelType w:val="multilevel"/>
    <w:tmpl w:val="40D85C3F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7"/>
      <w:numFmt w:val="decimal"/>
      <w:lvlText w:val="%2．"/>
      <w:lvlJc w:val="left"/>
      <w:pPr>
        <w:tabs>
          <w:tab w:val="num" w:pos="885"/>
        </w:tabs>
        <w:ind w:left="885" w:hanging="465"/>
      </w:pPr>
      <w:rPr>
        <w:rFonts w:hint="default"/>
      </w:rPr>
    </w:lvl>
    <w:lvl w:ilvl="2">
      <w:start w:val="2"/>
      <w:numFmt w:val="japaneseCounting"/>
      <w:lvlText w:val="%3、"/>
      <w:lvlJc w:val="left"/>
      <w:pPr>
        <w:tabs>
          <w:tab w:val="num" w:pos="1260"/>
        </w:tabs>
        <w:ind w:left="1260" w:hanging="420"/>
      </w:pPr>
      <w:rPr>
        <w:rFonts w:hint="default"/>
        <w:b/>
      </w:rPr>
    </w:lvl>
    <w:lvl w:ilvl="3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 w15:restartNumberingAfterBreak="0">
    <w:nsid w:val="4A9B5199"/>
    <w:multiLevelType w:val="hybridMultilevel"/>
    <w:tmpl w:val="B5F8929E"/>
    <w:lvl w:ilvl="0" w:tplc="0FC09FFA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4BEF41CF"/>
    <w:multiLevelType w:val="hybridMultilevel"/>
    <w:tmpl w:val="00145FA6"/>
    <w:lvl w:ilvl="0" w:tplc="1554A3F8">
      <w:start w:val="1"/>
      <w:numFmt w:val="decimal"/>
      <w:lvlText w:val="%1．"/>
      <w:lvlJc w:val="left"/>
      <w:pPr>
        <w:ind w:left="360" w:hanging="360"/>
      </w:pPr>
      <w:rPr>
        <w:rFonts w:asciiTheme="minorHAnsi" w:eastAsiaTheme="minorEastAsia" w:hAns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4C4376AD"/>
    <w:multiLevelType w:val="hybridMultilevel"/>
    <w:tmpl w:val="D1A2E46C"/>
    <w:lvl w:ilvl="0" w:tplc="AA2A96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4F0525A8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4F722076"/>
    <w:multiLevelType w:val="hybridMultilevel"/>
    <w:tmpl w:val="9D66E876"/>
    <w:lvl w:ilvl="0" w:tplc="0409000F">
      <w:start w:val="1"/>
      <w:numFmt w:val="decimal"/>
      <w:lvlText w:val="%1."/>
      <w:lvlJc w:val="left"/>
      <w:pPr>
        <w:ind w:left="526" w:hanging="420"/>
      </w:pPr>
    </w:lvl>
    <w:lvl w:ilvl="1" w:tplc="04090019" w:tentative="1">
      <w:start w:val="1"/>
      <w:numFmt w:val="lowerLetter"/>
      <w:lvlText w:val="%2)"/>
      <w:lvlJc w:val="left"/>
      <w:pPr>
        <w:ind w:left="946" w:hanging="420"/>
      </w:pPr>
    </w:lvl>
    <w:lvl w:ilvl="2" w:tplc="0409001B" w:tentative="1">
      <w:start w:val="1"/>
      <w:numFmt w:val="lowerRoman"/>
      <w:lvlText w:val="%3."/>
      <w:lvlJc w:val="right"/>
      <w:pPr>
        <w:ind w:left="1366" w:hanging="420"/>
      </w:pPr>
    </w:lvl>
    <w:lvl w:ilvl="3" w:tplc="0409000F" w:tentative="1">
      <w:start w:val="1"/>
      <w:numFmt w:val="decimal"/>
      <w:lvlText w:val="%4."/>
      <w:lvlJc w:val="left"/>
      <w:pPr>
        <w:ind w:left="1786" w:hanging="420"/>
      </w:pPr>
    </w:lvl>
    <w:lvl w:ilvl="4" w:tplc="04090019" w:tentative="1">
      <w:start w:val="1"/>
      <w:numFmt w:val="lowerLetter"/>
      <w:lvlText w:val="%5)"/>
      <w:lvlJc w:val="left"/>
      <w:pPr>
        <w:ind w:left="2206" w:hanging="420"/>
      </w:pPr>
    </w:lvl>
    <w:lvl w:ilvl="5" w:tplc="0409001B" w:tentative="1">
      <w:start w:val="1"/>
      <w:numFmt w:val="lowerRoman"/>
      <w:lvlText w:val="%6."/>
      <w:lvlJc w:val="right"/>
      <w:pPr>
        <w:ind w:left="2626" w:hanging="420"/>
      </w:pPr>
    </w:lvl>
    <w:lvl w:ilvl="6" w:tplc="0409000F" w:tentative="1">
      <w:start w:val="1"/>
      <w:numFmt w:val="decimal"/>
      <w:lvlText w:val="%7."/>
      <w:lvlJc w:val="left"/>
      <w:pPr>
        <w:ind w:left="3046" w:hanging="420"/>
      </w:pPr>
    </w:lvl>
    <w:lvl w:ilvl="7" w:tplc="04090019" w:tentative="1">
      <w:start w:val="1"/>
      <w:numFmt w:val="lowerLetter"/>
      <w:lvlText w:val="%8)"/>
      <w:lvlJc w:val="left"/>
      <w:pPr>
        <w:ind w:left="3466" w:hanging="420"/>
      </w:pPr>
    </w:lvl>
    <w:lvl w:ilvl="8" w:tplc="0409001B" w:tentative="1">
      <w:start w:val="1"/>
      <w:numFmt w:val="lowerRoman"/>
      <w:lvlText w:val="%9."/>
      <w:lvlJc w:val="right"/>
      <w:pPr>
        <w:ind w:left="3886" w:hanging="420"/>
      </w:pPr>
    </w:lvl>
  </w:abstractNum>
  <w:abstractNum w:abstractNumId="33" w15:restartNumberingAfterBreak="0">
    <w:nsid w:val="52B81505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53006C46"/>
    <w:multiLevelType w:val="hybridMultilevel"/>
    <w:tmpl w:val="9DC88AA8"/>
    <w:lvl w:ilvl="0" w:tplc="B1801D5C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53F817A4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582C47A8"/>
    <w:multiLevelType w:val="hybridMultilevel"/>
    <w:tmpl w:val="A1EC5712"/>
    <w:lvl w:ilvl="0" w:tplc="1FD8F85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5FDF4796"/>
    <w:multiLevelType w:val="hybridMultilevel"/>
    <w:tmpl w:val="ACA47B36"/>
    <w:lvl w:ilvl="0" w:tplc="0B10C478">
      <w:start w:val="1"/>
      <w:numFmt w:val="decimal"/>
      <w:lvlText w:val="（%1）"/>
      <w:lvlJc w:val="left"/>
      <w:pPr>
        <w:ind w:left="1080" w:hanging="72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8" w15:restartNumberingAfterBreak="0">
    <w:nsid w:val="6527433C"/>
    <w:multiLevelType w:val="hybridMultilevel"/>
    <w:tmpl w:val="756C2F10"/>
    <w:lvl w:ilvl="0" w:tplc="8A1CEB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9" w15:restartNumberingAfterBreak="0">
    <w:nsid w:val="65791856"/>
    <w:multiLevelType w:val="hybridMultilevel"/>
    <w:tmpl w:val="5F3A9CF0"/>
    <w:lvl w:ilvl="0" w:tplc="39B2EA7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 w15:restartNumberingAfterBreak="0">
    <w:nsid w:val="69B166F1"/>
    <w:multiLevelType w:val="hybridMultilevel"/>
    <w:tmpl w:val="14D45C62"/>
    <w:lvl w:ilvl="0" w:tplc="C2BEAFBA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1" w15:restartNumberingAfterBreak="0">
    <w:nsid w:val="69C162A8"/>
    <w:multiLevelType w:val="hybridMultilevel"/>
    <w:tmpl w:val="170A2880"/>
    <w:lvl w:ilvl="0" w:tplc="7B3A048E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2" w15:restartNumberingAfterBreak="0">
    <w:nsid w:val="6FA2688D"/>
    <w:multiLevelType w:val="hybridMultilevel"/>
    <w:tmpl w:val="94D2E04C"/>
    <w:lvl w:ilvl="0" w:tplc="B1801D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3" w15:restartNumberingAfterBreak="0">
    <w:nsid w:val="735C709A"/>
    <w:multiLevelType w:val="hybridMultilevel"/>
    <w:tmpl w:val="1F487E52"/>
    <w:lvl w:ilvl="0" w:tplc="FE9E9FC6">
      <w:start w:val="1"/>
      <w:numFmt w:val="japaneseCounting"/>
      <w:lvlText w:val="%1．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77A716FE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5" w15:restartNumberingAfterBreak="0">
    <w:nsid w:val="7C231337"/>
    <w:multiLevelType w:val="hybridMultilevel"/>
    <w:tmpl w:val="9DC88AA8"/>
    <w:lvl w:ilvl="0" w:tplc="B1801D5C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6" w15:restartNumberingAfterBreak="0">
    <w:nsid w:val="7DA32991"/>
    <w:multiLevelType w:val="hybridMultilevel"/>
    <w:tmpl w:val="CCD46FA0"/>
    <w:lvl w:ilvl="0" w:tplc="55FACA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7" w15:restartNumberingAfterBreak="0">
    <w:nsid w:val="7F8E33BE"/>
    <w:multiLevelType w:val="hybridMultilevel"/>
    <w:tmpl w:val="72D85E70"/>
    <w:lvl w:ilvl="0" w:tplc="6C14D9F6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8" w15:restartNumberingAfterBreak="0">
    <w:nsid w:val="7FD56B89"/>
    <w:multiLevelType w:val="hybridMultilevel"/>
    <w:tmpl w:val="94D2E04C"/>
    <w:lvl w:ilvl="0" w:tplc="B1801D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5"/>
  </w:num>
  <w:num w:numId="2">
    <w:abstractNumId w:val="19"/>
  </w:num>
  <w:num w:numId="3">
    <w:abstractNumId w:val="29"/>
  </w:num>
  <w:num w:numId="4">
    <w:abstractNumId w:val="31"/>
  </w:num>
  <w:num w:numId="5">
    <w:abstractNumId w:val="9"/>
  </w:num>
  <w:num w:numId="6">
    <w:abstractNumId w:val="37"/>
  </w:num>
  <w:num w:numId="7">
    <w:abstractNumId w:val="44"/>
  </w:num>
  <w:num w:numId="8">
    <w:abstractNumId w:val="27"/>
  </w:num>
  <w:num w:numId="9">
    <w:abstractNumId w:val="12"/>
  </w:num>
  <w:num w:numId="10">
    <w:abstractNumId w:val="46"/>
  </w:num>
  <w:num w:numId="11">
    <w:abstractNumId w:val="5"/>
  </w:num>
  <w:num w:numId="12">
    <w:abstractNumId w:val="6"/>
  </w:num>
  <w:num w:numId="13">
    <w:abstractNumId w:val="22"/>
  </w:num>
  <w:num w:numId="14">
    <w:abstractNumId w:val="24"/>
  </w:num>
  <w:num w:numId="15">
    <w:abstractNumId w:val="16"/>
  </w:num>
  <w:num w:numId="16">
    <w:abstractNumId w:val="2"/>
  </w:num>
  <w:num w:numId="17">
    <w:abstractNumId w:val="30"/>
  </w:num>
  <w:num w:numId="18">
    <w:abstractNumId w:val="26"/>
  </w:num>
  <w:num w:numId="19">
    <w:abstractNumId w:val="47"/>
  </w:num>
  <w:num w:numId="20">
    <w:abstractNumId w:val="39"/>
  </w:num>
  <w:num w:numId="21">
    <w:abstractNumId w:val="40"/>
  </w:num>
  <w:num w:numId="22">
    <w:abstractNumId w:val="4"/>
  </w:num>
  <w:num w:numId="23">
    <w:abstractNumId w:val="35"/>
  </w:num>
  <w:num w:numId="24">
    <w:abstractNumId w:val="10"/>
  </w:num>
  <w:num w:numId="25">
    <w:abstractNumId w:val="0"/>
  </w:num>
  <w:num w:numId="26">
    <w:abstractNumId w:val="11"/>
  </w:num>
  <w:num w:numId="27">
    <w:abstractNumId w:val="1"/>
  </w:num>
  <w:num w:numId="28">
    <w:abstractNumId w:val="41"/>
  </w:num>
  <w:num w:numId="29">
    <w:abstractNumId w:val="36"/>
  </w:num>
  <w:num w:numId="30">
    <w:abstractNumId w:val="7"/>
  </w:num>
  <w:num w:numId="31">
    <w:abstractNumId w:val="18"/>
  </w:num>
  <w:num w:numId="32">
    <w:abstractNumId w:val="33"/>
  </w:num>
  <w:num w:numId="33">
    <w:abstractNumId w:val="17"/>
  </w:num>
  <w:num w:numId="34">
    <w:abstractNumId w:val="21"/>
  </w:num>
  <w:num w:numId="35">
    <w:abstractNumId w:val="38"/>
  </w:num>
  <w:num w:numId="36">
    <w:abstractNumId w:val="20"/>
  </w:num>
  <w:num w:numId="37">
    <w:abstractNumId w:val="13"/>
  </w:num>
  <w:num w:numId="38">
    <w:abstractNumId w:val="3"/>
  </w:num>
  <w:num w:numId="39">
    <w:abstractNumId w:val="23"/>
  </w:num>
  <w:num w:numId="40">
    <w:abstractNumId w:val="48"/>
  </w:num>
  <w:num w:numId="41">
    <w:abstractNumId w:val="28"/>
  </w:num>
  <w:num w:numId="42">
    <w:abstractNumId w:val="8"/>
  </w:num>
  <w:num w:numId="43">
    <w:abstractNumId w:val="43"/>
  </w:num>
  <w:num w:numId="44">
    <w:abstractNumId w:val="42"/>
  </w:num>
  <w:num w:numId="45">
    <w:abstractNumId w:val="15"/>
  </w:num>
  <w:num w:numId="46">
    <w:abstractNumId w:val="14"/>
  </w:num>
  <w:num w:numId="47">
    <w:abstractNumId w:val="34"/>
  </w:num>
  <w:num w:numId="48">
    <w:abstractNumId w:val="45"/>
  </w:num>
  <w:num w:numId="4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7383"/>
    <w:rsid w:val="00003088"/>
    <w:rsid w:val="0000462A"/>
    <w:rsid w:val="0000672B"/>
    <w:rsid w:val="000203F8"/>
    <w:rsid w:val="00021F0B"/>
    <w:rsid w:val="00023CDC"/>
    <w:rsid w:val="00027567"/>
    <w:rsid w:val="00042B14"/>
    <w:rsid w:val="0004585C"/>
    <w:rsid w:val="0005073D"/>
    <w:rsid w:val="00055631"/>
    <w:rsid w:val="0006334C"/>
    <w:rsid w:val="00065E97"/>
    <w:rsid w:val="00070324"/>
    <w:rsid w:val="000756D1"/>
    <w:rsid w:val="00084A71"/>
    <w:rsid w:val="00084B6F"/>
    <w:rsid w:val="00085DEE"/>
    <w:rsid w:val="00092CB1"/>
    <w:rsid w:val="000A3B2B"/>
    <w:rsid w:val="000A3B8D"/>
    <w:rsid w:val="000A6251"/>
    <w:rsid w:val="000A7F84"/>
    <w:rsid w:val="000C66BA"/>
    <w:rsid w:val="000C6CF3"/>
    <w:rsid w:val="000C785E"/>
    <w:rsid w:val="000E6A0E"/>
    <w:rsid w:val="001017DF"/>
    <w:rsid w:val="00103850"/>
    <w:rsid w:val="00117A4C"/>
    <w:rsid w:val="00131C18"/>
    <w:rsid w:val="00141CDF"/>
    <w:rsid w:val="00141D4E"/>
    <w:rsid w:val="001440D2"/>
    <w:rsid w:val="00146520"/>
    <w:rsid w:val="00150627"/>
    <w:rsid w:val="001518C5"/>
    <w:rsid w:val="00152208"/>
    <w:rsid w:val="001566D0"/>
    <w:rsid w:val="0016064B"/>
    <w:rsid w:val="001652C6"/>
    <w:rsid w:val="0017383D"/>
    <w:rsid w:val="00180395"/>
    <w:rsid w:val="00182665"/>
    <w:rsid w:val="00194932"/>
    <w:rsid w:val="001A560D"/>
    <w:rsid w:val="001B32D0"/>
    <w:rsid w:val="001B5A66"/>
    <w:rsid w:val="001B5B7F"/>
    <w:rsid w:val="001C1BF8"/>
    <w:rsid w:val="001C59D7"/>
    <w:rsid w:val="001C69A6"/>
    <w:rsid w:val="001D14A6"/>
    <w:rsid w:val="001E058D"/>
    <w:rsid w:val="001F4CEA"/>
    <w:rsid w:val="00203EC9"/>
    <w:rsid w:val="00204032"/>
    <w:rsid w:val="00216129"/>
    <w:rsid w:val="00222145"/>
    <w:rsid w:val="00227137"/>
    <w:rsid w:val="00233D97"/>
    <w:rsid w:val="0023590C"/>
    <w:rsid w:val="002677E5"/>
    <w:rsid w:val="0027178A"/>
    <w:rsid w:val="00276275"/>
    <w:rsid w:val="00286DCB"/>
    <w:rsid w:val="00296834"/>
    <w:rsid w:val="002A499F"/>
    <w:rsid w:val="002A62AA"/>
    <w:rsid w:val="002B4EA1"/>
    <w:rsid w:val="002B53DF"/>
    <w:rsid w:val="002C45DD"/>
    <w:rsid w:val="002C4EEB"/>
    <w:rsid w:val="002D4172"/>
    <w:rsid w:val="002E6FE4"/>
    <w:rsid w:val="002F0E1F"/>
    <w:rsid w:val="002F240D"/>
    <w:rsid w:val="002F3A1A"/>
    <w:rsid w:val="002F48CA"/>
    <w:rsid w:val="0031075A"/>
    <w:rsid w:val="00312C8B"/>
    <w:rsid w:val="00315EFF"/>
    <w:rsid w:val="00320228"/>
    <w:rsid w:val="00334D46"/>
    <w:rsid w:val="0034532F"/>
    <w:rsid w:val="003501FD"/>
    <w:rsid w:val="00350FEE"/>
    <w:rsid w:val="00351EF7"/>
    <w:rsid w:val="00357225"/>
    <w:rsid w:val="0035733D"/>
    <w:rsid w:val="00361E67"/>
    <w:rsid w:val="00362BE1"/>
    <w:rsid w:val="00372EF6"/>
    <w:rsid w:val="00382BF1"/>
    <w:rsid w:val="00384386"/>
    <w:rsid w:val="003907D5"/>
    <w:rsid w:val="00392A4E"/>
    <w:rsid w:val="003978B6"/>
    <w:rsid w:val="003A21E6"/>
    <w:rsid w:val="003A6A54"/>
    <w:rsid w:val="003E74DB"/>
    <w:rsid w:val="003F1116"/>
    <w:rsid w:val="003F6F5A"/>
    <w:rsid w:val="004008B5"/>
    <w:rsid w:val="004032A0"/>
    <w:rsid w:val="00404811"/>
    <w:rsid w:val="00414A5B"/>
    <w:rsid w:val="00415B21"/>
    <w:rsid w:val="00424069"/>
    <w:rsid w:val="0043727A"/>
    <w:rsid w:val="0044067A"/>
    <w:rsid w:val="00445A37"/>
    <w:rsid w:val="00451991"/>
    <w:rsid w:val="0045706F"/>
    <w:rsid w:val="00482BF5"/>
    <w:rsid w:val="0048594A"/>
    <w:rsid w:val="004A17F5"/>
    <w:rsid w:val="004A7F89"/>
    <w:rsid w:val="004B3941"/>
    <w:rsid w:val="004B3C98"/>
    <w:rsid w:val="004B6445"/>
    <w:rsid w:val="004B6664"/>
    <w:rsid w:val="004B6DE6"/>
    <w:rsid w:val="004C0550"/>
    <w:rsid w:val="004C7E74"/>
    <w:rsid w:val="004D173E"/>
    <w:rsid w:val="004D61AD"/>
    <w:rsid w:val="004F155A"/>
    <w:rsid w:val="004F4980"/>
    <w:rsid w:val="004F53D0"/>
    <w:rsid w:val="00500C41"/>
    <w:rsid w:val="005041B1"/>
    <w:rsid w:val="0051054D"/>
    <w:rsid w:val="00515F84"/>
    <w:rsid w:val="0052501D"/>
    <w:rsid w:val="00526563"/>
    <w:rsid w:val="00533544"/>
    <w:rsid w:val="005426E4"/>
    <w:rsid w:val="0054430C"/>
    <w:rsid w:val="00560B38"/>
    <w:rsid w:val="00562561"/>
    <w:rsid w:val="005665E7"/>
    <w:rsid w:val="005671AE"/>
    <w:rsid w:val="00567DA6"/>
    <w:rsid w:val="00570FEC"/>
    <w:rsid w:val="0057514B"/>
    <w:rsid w:val="00576D7F"/>
    <w:rsid w:val="0058011D"/>
    <w:rsid w:val="005808A8"/>
    <w:rsid w:val="005854AD"/>
    <w:rsid w:val="005866AD"/>
    <w:rsid w:val="00587BC7"/>
    <w:rsid w:val="005921D4"/>
    <w:rsid w:val="005A1417"/>
    <w:rsid w:val="005B07A2"/>
    <w:rsid w:val="005B3021"/>
    <w:rsid w:val="005B6F7C"/>
    <w:rsid w:val="005B781A"/>
    <w:rsid w:val="005D09CC"/>
    <w:rsid w:val="005D1363"/>
    <w:rsid w:val="005E22A6"/>
    <w:rsid w:val="005E43A7"/>
    <w:rsid w:val="005F35AD"/>
    <w:rsid w:val="00601F65"/>
    <w:rsid w:val="00613254"/>
    <w:rsid w:val="006148EC"/>
    <w:rsid w:val="00616D9E"/>
    <w:rsid w:val="00627D45"/>
    <w:rsid w:val="00630233"/>
    <w:rsid w:val="00631836"/>
    <w:rsid w:val="00633289"/>
    <w:rsid w:val="00643F64"/>
    <w:rsid w:val="00646B12"/>
    <w:rsid w:val="0065796E"/>
    <w:rsid w:val="00663511"/>
    <w:rsid w:val="00671022"/>
    <w:rsid w:val="0067428A"/>
    <w:rsid w:val="006771CC"/>
    <w:rsid w:val="00683D8B"/>
    <w:rsid w:val="00686217"/>
    <w:rsid w:val="00691DB0"/>
    <w:rsid w:val="00693993"/>
    <w:rsid w:val="00694782"/>
    <w:rsid w:val="00696C1A"/>
    <w:rsid w:val="006A0DD3"/>
    <w:rsid w:val="006A7B71"/>
    <w:rsid w:val="006B5CBB"/>
    <w:rsid w:val="006C087C"/>
    <w:rsid w:val="006C7383"/>
    <w:rsid w:val="006D6255"/>
    <w:rsid w:val="006E59DE"/>
    <w:rsid w:val="006F3356"/>
    <w:rsid w:val="006F52F6"/>
    <w:rsid w:val="006F62BD"/>
    <w:rsid w:val="007046FF"/>
    <w:rsid w:val="00704B92"/>
    <w:rsid w:val="0070728D"/>
    <w:rsid w:val="00707A87"/>
    <w:rsid w:val="00710D5B"/>
    <w:rsid w:val="007210A9"/>
    <w:rsid w:val="00731C57"/>
    <w:rsid w:val="0074035B"/>
    <w:rsid w:val="007409BD"/>
    <w:rsid w:val="00744641"/>
    <w:rsid w:val="00754D16"/>
    <w:rsid w:val="00762F2E"/>
    <w:rsid w:val="007634CB"/>
    <w:rsid w:val="0079049F"/>
    <w:rsid w:val="007A54A7"/>
    <w:rsid w:val="007A556D"/>
    <w:rsid w:val="007A6E3C"/>
    <w:rsid w:val="007B5B68"/>
    <w:rsid w:val="007B7C2D"/>
    <w:rsid w:val="007D04E7"/>
    <w:rsid w:val="007D1D29"/>
    <w:rsid w:val="007D51E7"/>
    <w:rsid w:val="007D59CC"/>
    <w:rsid w:val="007E322B"/>
    <w:rsid w:val="007F2C1B"/>
    <w:rsid w:val="007F3C22"/>
    <w:rsid w:val="00810557"/>
    <w:rsid w:val="00812EDF"/>
    <w:rsid w:val="00815106"/>
    <w:rsid w:val="00820E2B"/>
    <w:rsid w:val="00833285"/>
    <w:rsid w:val="00834DC7"/>
    <w:rsid w:val="00841426"/>
    <w:rsid w:val="0084277B"/>
    <w:rsid w:val="00844D20"/>
    <w:rsid w:val="00857E8E"/>
    <w:rsid w:val="00862D88"/>
    <w:rsid w:val="008704BA"/>
    <w:rsid w:val="008716C4"/>
    <w:rsid w:val="00883194"/>
    <w:rsid w:val="00891647"/>
    <w:rsid w:val="008A5473"/>
    <w:rsid w:val="008A6090"/>
    <w:rsid w:val="008A64A4"/>
    <w:rsid w:val="008B061C"/>
    <w:rsid w:val="008B12D1"/>
    <w:rsid w:val="008B25E6"/>
    <w:rsid w:val="008B4F91"/>
    <w:rsid w:val="008B54C5"/>
    <w:rsid w:val="008B5FB0"/>
    <w:rsid w:val="008B7714"/>
    <w:rsid w:val="008D4F21"/>
    <w:rsid w:val="008E2F8C"/>
    <w:rsid w:val="008E3CC1"/>
    <w:rsid w:val="008E48B1"/>
    <w:rsid w:val="008E4B66"/>
    <w:rsid w:val="008E748A"/>
    <w:rsid w:val="008E7952"/>
    <w:rsid w:val="008F5953"/>
    <w:rsid w:val="008F7F6A"/>
    <w:rsid w:val="00901A02"/>
    <w:rsid w:val="00902942"/>
    <w:rsid w:val="009044D1"/>
    <w:rsid w:val="0091657D"/>
    <w:rsid w:val="00920E57"/>
    <w:rsid w:val="009240F3"/>
    <w:rsid w:val="00930AE7"/>
    <w:rsid w:val="00936772"/>
    <w:rsid w:val="00944389"/>
    <w:rsid w:val="009479A6"/>
    <w:rsid w:val="00957E05"/>
    <w:rsid w:val="0096607A"/>
    <w:rsid w:val="00966752"/>
    <w:rsid w:val="0097705F"/>
    <w:rsid w:val="00980777"/>
    <w:rsid w:val="00987840"/>
    <w:rsid w:val="00994CFB"/>
    <w:rsid w:val="00995807"/>
    <w:rsid w:val="0099721C"/>
    <w:rsid w:val="009A70E7"/>
    <w:rsid w:val="009A7B30"/>
    <w:rsid w:val="009B34B0"/>
    <w:rsid w:val="009C2E8C"/>
    <w:rsid w:val="009C357F"/>
    <w:rsid w:val="009C379D"/>
    <w:rsid w:val="009C4054"/>
    <w:rsid w:val="009D4FA9"/>
    <w:rsid w:val="009E1D28"/>
    <w:rsid w:val="009E4EAF"/>
    <w:rsid w:val="009F09DD"/>
    <w:rsid w:val="009F14AA"/>
    <w:rsid w:val="009F7E52"/>
    <w:rsid w:val="00A000A8"/>
    <w:rsid w:val="00A052EF"/>
    <w:rsid w:val="00A11D3F"/>
    <w:rsid w:val="00A12F4F"/>
    <w:rsid w:val="00A13B8E"/>
    <w:rsid w:val="00A16095"/>
    <w:rsid w:val="00A23308"/>
    <w:rsid w:val="00A23D02"/>
    <w:rsid w:val="00A24EFA"/>
    <w:rsid w:val="00A27A4E"/>
    <w:rsid w:val="00A318D1"/>
    <w:rsid w:val="00A428AA"/>
    <w:rsid w:val="00A44806"/>
    <w:rsid w:val="00A501C0"/>
    <w:rsid w:val="00A5085D"/>
    <w:rsid w:val="00A5184F"/>
    <w:rsid w:val="00A5411A"/>
    <w:rsid w:val="00A54B23"/>
    <w:rsid w:val="00A6707B"/>
    <w:rsid w:val="00A73A68"/>
    <w:rsid w:val="00A75EF2"/>
    <w:rsid w:val="00A85914"/>
    <w:rsid w:val="00A86AB0"/>
    <w:rsid w:val="00A9084B"/>
    <w:rsid w:val="00A94F8A"/>
    <w:rsid w:val="00AA0D4F"/>
    <w:rsid w:val="00AA5ABE"/>
    <w:rsid w:val="00AB2DF0"/>
    <w:rsid w:val="00AB4824"/>
    <w:rsid w:val="00AB6AD7"/>
    <w:rsid w:val="00AB6FF3"/>
    <w:rsid w:val="00AC33F9"/>
    <w:rsid w:val="00AC721F"/>
    <w:rsid w:val="00AD3401"/>
    <w:rsid w:val="00AE0C3D"/>
    <w:rsid w:val="00AE2C6F"/>
    <w:rsid w:val="00AE4017"/>
    <w:rsid w:val="00AF0587"/>
    <w:rsid w:val="00AF59EB"/>
    <w:rsid w:val="00AF6057"/>
    <w:rsid w:val="00AF6D51"/>
    <w:rsid w:val="00B028E2"/>
    <w:rsid w:val="00B043FF"/>
    <w:rsid w:val="00B05F32"/>
    <w:rsid w:val="00B261BD"/>
    <w:rsid w:val="00B27156"/>
    <w:rsid w:val="00B448DE"/>
    <w:rsid w:val="00B44CE3"/>
    <w:rsid w:val="00B46D56"/>
    <w:rsid w:val="00B509B4"/>
    <w:rsid w:val="00B642AE"/>
    <w:rsid w:val="00B70935"/>
    <w:rsid w:val="00B878EC"/>
    <w:rsid w:val="00B901EE"/>
    <w:rsid w:val="00B90C95"/>
    <w:rsid w:val="00B9474D"/>
    <w:rsid w:val="00BA3342"/>
    <w:rsid w:val="00BA4634"/>
    <w:rsid w:val="00BB7296"/>
    <w:rsid w:val="00BC3126"/>
    <w:rsid w:val="00BC358C"/>
    <w:rsid w:val="00BC37D2"/>
    <w:rsid w:val="00BC4CE2"/>
    <w:rsid w:val="00BD3FFC"/>
    <w:rsid w:val="00BD4B9F"/>
    <w:rsid w:val="00BD774A"/>
    <w:rsid w:val="00BF193F"/>
    <w:rsid w:val="00C01E11"/>
    <w:rsid w:val="00C02E87"/>
    <w:rsid w:val="00C05F9A"/>
    <w:rsid w:val="00C1384B"/>
    <w:rsid w:val="00C2070A"/>
    <w:rsid w:val="00C27CB6"/>
    <w:rsid w:val="00C36812"/>
    <w:rsid w:val="00C46E3C"/>
    <w:rsid w:val="00C47DD9"/>
    <w:rsid w:val="00C521A1"/>
    <w:rsid w:val="00C570D5"/>
    <w:rsid w:val="00C65065"/>
    <w:rsid w:val="00C6585E"/>
    <w:rsid w:val="00C76A39"/>
    <w:rsid w:val="00C77697"/>
    <w:rsid w:val="00C86DF7"/>
    <w:rsid w:val="00C87059"/>
    <w:rsid w:val="00C930D9"/>
    <w:rsid w:val="00CA5612"/>
    <w:rsid w:val="00CA5CB7"/>
    <w:rsid w:val="00CA7911"/>
    <w:rsid w:val="00CB1B27"/>
    <w:rsid w:val="00CB497D"/>
    <w:rsid w:val="00CC09AF"/>
    <w:rsid w:val="00CC561A"/>
    <w:rsid w:val="00CE61FA"/>
    <w:rsid w:val="00CE7201"/>
    <w:rsid w:val="00CF2605"/>
    <w:rsid w:val="00D03959"/>
    <w:rsid w:val="00D14404"/>
    <w:rsid w:val="00D27EAE"/>
    <w:rsid w:val="00D30DA3"/>
    <w:rsid w:val="00D32253"/>
    <w:rsid w:val="00D41A3B"/>
    <w:rsid w:val="00D41C5C"/>
    <w:rsid w:val="00D45C0C"/>
    <w:rsid w:val="00D70824"/>
    <w:rsid w:val="00D824AC"/>
    <w:rsid w:val="00D92D3D"/>
    <w:rsid w:val="00DA5F4B"/>
    <w:rsid w:val="00DB7CDA"/>
    <w:rsid w:val="00DC0176"/>
    <w:rsid w:val="00DC7F96"/>
    <w:rsid w:val="00DD2EA3"/>
    <w:rsid w:val="00DD484B"/>
    <w:rsid w:val="00DF0C59"/>
    <w:rsid w:val="00DF4116"/>
    <w:rsid w:val="00DF5C61"/>
    <w:rsid w:val="00DF7030"/>
    <w:rsid w:val="00E10B76"/>
    <w:rsid w:val="00E23042"/>
    <w:rsid w:val="00E30E86"/>
    <w:rsid w:val="00E31427"/>
    <w:rsid w:val="00E32349"/>
    <w:rsid w:val="00E32B42"/>
    <w:rsid w:val="00E36A95"/>
    <w:rsid w:val="00E36FC3"/>
    <w:rsid w:val="00E509CA"/>
    <w:rsid w:val="00E527A8"/>
    <w:rsid w:val="00E5604C"/>
    <w:rsid w:val="00E560AF"/>
    <w:rsid w:val="00E65638"/>
    <w:rsid w:val="00E762CB"/>
    <w:rsid w:val="00E816A8"/>
    <w:rsid w:val="00E828FE"/>
    <w:rsid w:val="00E87FE2"/>
    <w:rsid w:val="00E90065"/>
    <w:rsid w:val="00E90276"/>
    <w:rsid w:val="00E93A65"/>
    <w:rsid w:val="00E9584A"/>
    <w:rsid w:val="00E96EA1"/>
    <w:rsid w:val="00EA4D7F"/>
    <w:rsid w:val="00EA56C1"/>
    <w:rsid w:val="00EB03A4"/>
    <w:rsid w:val="00EC2E9A"/>
    <w:rsid w:val="00EC3F27"/>
    <w:rsid w:val="00EC697C"/>
    <w:rsid w:val="00EC6B23"/>
    <w:rsid w:val="00ED0286"/>
    <w:rsid w:val="00ED112A"/>
    <w:rsid w:val="00ED1B31"/>
    <w:rsid w:val="00ED3CD8"/>
    <w:rsid w:val="00ED78D8"/>
    <w:rsid w:val="00EE018A"/>
    <w:rsid w:val="00EE40DE"/>
    <w:rsid w:val="00EE70F8"/>
    <w:rsid w:val="00EF02E4"/>
    <w:rsid w:val="00EF70D3"/>
    <w:rsid w:val="00F021BE"/>
    <w:rsid w:val="00F13500"/>
    <w:rsid w:val="00F21853"/>
    <w:rsid w:val="00F2342E"/>
    <w:rsid w:val="00F30EFF"/>
    <w:rsid w:val="00F360EC"/>
    <w:rsid w:val="00F40771"/>
    <w:rsid w:val="00F40D74"/>
    <w:rsid w:val="00F421DB"/>
    <w:rsid w:val="00F51529"/>
    <w:rsid w:val="00F52091"/>
    <w:rsid w:val="00F56E11"/>
    <w:rsid w:val="00F62B1C"/>
    <w:rsid w:val="00F6391C"/>
    <w:rsid w:val="00F64C86"/>
    <w:rsid w:val="00F6565E"/>
    <w:rsid w:val="00F67330"/>
    <w:rsid w:val="00F85C2C"/>
    <w:rsid w:val="00F90F22"/>
    <w:rsid w:val="00F97E6C"/>
    <w:rsid w:val="00FA7259"/>
    <w:rsid w:val="00FB278A"/>
    <w:rsid w:val="00FB41A6"/>
    <w:rsid w:val="00FB6B55"/>
    <w:rsid w:val="00FB7E77"/>
    <w:rsid w:val="00FD16AC"/>
    <w:rsid w:val="00FD20D8"/>
    <w:rsid w:val="00FD5BAD"/>
    <w:rsid w:val="00FF5E6E"/>
    <w:rsid w:val="00FF6BF8"/>
    <w:rsid w:val="00FF75E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E087EB4-528D-4571-AE15-6B50639A57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7383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C7383"/>
    <w:pPr>
      <w:ind w:firstLineChars="200" w:firstLine="420"/>
    </w:pPr>
    <w:rPr>
      <w:rFonts w:ascii="Calibri" w:hAnsi="Calibri"/>
      <w:szCs w:val="22"/>
    </w:rPr>
  </w:style>
  <w:style w:type="paragraph" w:styleId="a4">
    <w:name w:val="Balloon Text"/>
    <w:basedOn w:val="a"/>
    <w:link w:val="a5"/>
    <w:uiPriority w:val="99"/>
    <w:semiHidden/>
    <w:unhideWhenUsed/>
    <w:rsid w:val="006C7383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6C7383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9972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972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character" w:styleId="aa">
    <w:name w:val="Placeholder Text"/>
    <w:basedOn w:val="a0"/>
    <w:uiPriority w:val="99"/>
    <w:semiHidden/>
    <w:rsid w:val="005854AD"/>
    <w:rPr>
      <w:color w:val="808080"/>
    </w:rPr>
  </w:style>
  <w:style w:type="paragraph" w:customStyle="1" w:styleId="1">
    <w:name w:val="列出段落1"/>
    <w:basedOn w:val="a"/>
    <w:rsid w:val="001440D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0.bin"/><Relationship Id="rId138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emf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E9151B-0D4A-4A4F-A11C-147D7E8C5D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5</Words>
  <Characters>2252</Characters>
  <Application>Microsoft Office Word</Application>
  <DocSecurity>0</DocSecurity>
  <Lines>18</Lines>
  <Paragraphs>5</Paragraphs>
  <ScaleCrop>false</ScaleCrop>
  <Company>Microsoft</Company>
  <LinksUpToDate>false</LinksUpToDate>
  <CharactersWithSpaces>2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Windows 用户</cp:lastModifiedBy>
  <cp:revision>2</cp:revision>
  <cp:lastPrinted>2019-12-17T08:42:00Z</cp:lastPrinted>
  <dcterms:created xsi:type="dcterms:W3CDTF">2020-12-16T08:57:00Z</dcterms:created>
  <dcterms:modified xsi:type="dcterms:W3CDTF">2020-12-16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